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7" r:id="rId2"/>
    <p:sldId id="287" r:id="rId3"/>
    <p:sldId id="307" r:id="rId4"/>
    <p:sldId id="356" r:id="rId5"/>
    <p:sldId id="372" r:id="rId6"/>
    <p:sldId id="394" r:id="rId7"/>
    <p:sldId id="357" r:id="rId8"/>
    <p:sldId id="373" r:id="rId9"/>
    <p:sldId id="358" r:id="rId10"/>
    <p:sldId id="374" r:id="rId11"/>
    <p:sldId id="377" r:id="rId12"/>
    <p:sldId id="378" r:id="rId13"/>
    <p:sldId id="379" r:id="rId14"/>
    <p:sldId id="380" r:id="rId15"/>
    <p:sldId id="381" r:id="rId16"/>
    <p:sldId id="382" r:id="rId17"/>
    <p:sldId id="383" r:id="rId18"/>
    <p:sldId id="384" r:id="rId19"/>
    <p:sldId id="386" r:id="rId20"/>
    <p:sldId id="387" r:id="rId21"/>
    <p:sldId id="388" r:id="rId22"/>
    <p:sldId id="293" r:id="rId23"/>
    <p:sldId id="392" r:id="rId24"/>
    <p:sldId id="393" r:id="rId25"/>
  </p:sldIdLst>
  <p:sldSz cx="24384000" cy="13716000"/>
  <p:notesSz cx="6858000" cy="9144000"/>
  <p:custDataLst>
    <p:tags r:id="rId2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145F82"/>
    <a:srgbClr val="0000FF"/>
    <a:srgbClr val="FF0066"/>
    <a:srgbClr val="3333FF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1E11022-6D40-499C-B16E-AD3A3C329A42}" v="9" dt="2021-09-15T08:35:00.80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39" d="100"/>
          <a:sy n="39" d="100"/>
        </p:scale>
        <p:origin x="156" y="4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e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3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17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8585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6672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7459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4177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2129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3997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4645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5" Type="http://schemas.openxmlformats.org/officeDocument/2006/relationships/image" Target="../media/image6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Relationship Id="rId14" Type="http://schemas.openxmlformats.org/officeDocument/2006/relationships/image" Target="../media/image6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.wmf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0.wmf"/><Relationship Id="rId1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8.wmf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7.wmf"/><Relationship Id="rId10" Type="http://schemas.openxmlformats.org/officeDocument/2006/relationships/image" Target="../media/image39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1.wmf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0.wmf"/><Relationship Id="rId5" Type="http://schemas.openxmlformats.org/officeDocument/2006/relationships/image" Target="../media/image70.png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47.wmf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73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55.bin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84.wmf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Relationship Id="rId11" Type="http://schemas.openxmlformats.org/officeDocument/2006/relationships/image" Target="../media/image85.png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81.wmf"/><Relationship Id="rId10" Type="http://schemas.openxmlformats.org/officeDocument/2006/relationships/image" Target="../media/image79.wmf"/><Relationship Id="rId19" Type="http://schemas.openxmlformats.org/officeDocument/2006/relationships/image" Target="../media/image83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oleObject" Target="../embeddings/oleObject59.bin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91.png"/><Relationship Id="rId21" Type="http://schemas.openxmlformats.org/officeDocument/2006/relationships/image" Target="../media/image91.wmf"/><Relationship Id="rId7" Type="http://schemas.openxmlformats.org/officeDocument/2006/relationships/image" Target="../media/image94.png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png"/><Relationship Id="rId11" Type="http://schemas.openxmlformats.org/officeDocument/2006/relationships/oleObject" Target="../embeddings/oleObject58.bin"/><Relationship Id="rId5" Type="http://schemas.openxmlformats.org/officeDocument/2006/relationships/image" Target="../media/image92.png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86.emf"/><Relationship Id="rId19" Type="http://schemas.openxmlformats.org/officeDocument/2006/relationships/image" Target="../media/image90.wmf"/><Relationship Id="rId4" Type="http://schemas.openxmlformats.org/officeDocument/2006/relationships/image" Target="../media/image96.png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102.png"/><Relationship Id="rId21" Type="http://schemas.openxmlformats.org/officeDocument/2006/relationships/image" Target="../media/image96.wmf"/><Relationship Id="rId7" Type="http://schemas.openxmlformats.org/officeDocument/2006/relationships/image" Target="../media/image106.png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113.png"/><Relationship Id="rId25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png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5.png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1040.png"/><Relationship Id="rId15" Type="http://schemas.openxmlformats.org/officeDocument/2006/relationships/image" Target="../media/image111.png"/><Relationship Id="rId23" Type="http://schemas.openxmlformats.org/officeDocument/2006/relationships/image" Target="../media/image97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95.wmf"/><Relationship Id="rId4" Type="http://schemas.openxmlformats.org/officeDocument/2006/relationships/image" Target="../media/image103.png"/><Relationship Id="rId9" Type="http://schemas.openxmlformats.org/officeDocument/2006/relationships/image" Target="../media/image92.wmf"/><Relationship Id="rId14" Type="http://schemas.openxmlformats.org/officeDocument/2006/relationships/image" Target="../media/image110.png"/><Relationship Id="rId22" Type="http://schemas.openxmlformats.org/officeDocument/2006/relationships/oleObject" Target="../embeddings/oleObject6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72.bin"/><Relationship Id="rId3" Type="http://schemas.openxmlformats.org/officeDocument/2006/relationships/image" Target="../media/image141.png"/><Relationship Id="rId7" Type="http://schemas.openxmlformats.org/officeDocument/2006/relationships/image" Target="../media/image101.wmf"/><Relationship Id="rId12" Type="http://schemas.openxmlformats.org/officeDocument/2006/relationships/image" Target="../media/image1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8.png"/><Relationship Id="rId11" Type="http://schemas.openxmlformats.org/officeDocument/2006/relationships/image" Target="../media/image99.wmf"/><Relationship Id="rId5" Type="http://schemas.openxmlformats.org/officeDocument/2006/relationships/image" Target="../media/image143.png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142.png"/><Relationship Id="rId9" Type="http://schemas.openxmlformats.org/officeDocument/2006/relationships/image" Target="../media/image103.wmf"/><Relationship Id="rId14" Type="http://schemas.openxmlformats.org/officeDocument/2006/relationships/image" Target="../media/image10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109.png"/><Relationship Id="rId7" Type="http://schemas.openxmlformats.org/officeDocument/2006/relationships/image" Target="../media/image117.png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6.png"/><Relationship Id="rId11" Type="http://schemas.openxmlformats.org/officeDocument/2006/relationships/image" Target="../media/image104.wmf"/><Relationship Id="rId5" Type="http://schemas.openxmlformats.org/officeDocument/2006/relationships/image" Target="../media/image115.png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108.wmf"/><Relationship Id="rId4" Type="http://schemas.openxmlformats.org/officeDocument/2006/relationships/image" Target="../media/image114.png"/><Relationship Id="rId9" Type="http://schemas.openxmlformats.org/officeDocument/2006/relationships/image" Target="../media/image120.png"/><Relationship Id="rId14" Type="http://schemas.openxmlformats.org/officeDocument/2006/relationships/oleObject" Target="../embeddings/oleObject7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85.bin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129.wmf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2.wmf"/><Relationship Id="rId11" Type="http://schemas.openxmlformats.org/officeDocument/2006/relationships/image" Target="../media/image124.wmf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128.wmf"/><Relationship Id="rId4" Type="http://schemas.openxmlformats.org/officeDocument/2006/relationships/image" Target="../media/image121.wmf"/><Relationship Id="rId9" Type="http://schemas.openxmlformats.org/officeDocument/2006/relationships/image" Target="../media/image164.png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17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524000" y="1817430"/>
            <a:ext cx="4708641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 LỚP 10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86000" y="2683460"/>
            <a:ext cx="18288000" cy="1334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err="1">
                <a:solidFill>
                  <a:srgbClr val="FF0000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>
                <a:solidFill>
                  <a:srgbClr val="FF0000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VECTƠ</a:t>
            </a:r>
            <a:endParaRPr lang="en-US" sz="6000" b="1" dirty="0">
              <a:solidFill>
                <a:srgbClr val="FF0000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111" name="Group 26">
            <a:extLst>
              <a:ext uri="{FF2B5EF4-FFF2-40B4-BE49-F238E27FC236}">
                <a16:creationId xmlns:a16="http://schemas.microsoft.com/office/drawing/2014/main" id="{9402E945-7E94-4B93-89D2-182209E8FF9A}"/>
              </a:ext>
            </a:extLst>
          </p:cNvPr>
          <p:cNvGrpSpPr/>
          <p:nvPr/>
        </p:nvGrpSpPr>
        <p:grpSpPr>
          <a:xfrm>
            <a:off x="3667510" y="6762887"/>
            <a:ext cx="17088453" cy="907189"/>
            <a:chOff x="7483861" y="7543801"/>
            <a:chExt cx="17012919" cy="907308"/>
          </a:xfrm>
        </p:grpSpPr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B5F24238-D0F8-4810-B66E-FABFBAEA94AB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CỦA HAI 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13" name="Group 27">
              <a:extLst>
                <a:ext uri="{FF2B5EF4-FFF2-40B4-BE49-F238E27FC236}">
                  <a16:creationId xmlns:a16="http://schemas.microsoft.com/office/drawing/2014/main" id="{27472312-2B46-4B0A-A899-68CF2294B465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114" name="Isosceles Triangle 44">
                <a:extLst>
                  <a:ext uri="{FF2B5EF4-FFF2-40B4-BE49-F238E27FC236}">
                    <a16:creationId xmlns:a16="http://schemas.microsoft.com/office/drawing/2014/main" id="{D94AC0C2-77DB-486C-A927-1A53D3C33630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5" name="Group 29">
                <a:extLst>
                  <a:ext uri="{FF2B5EF4-FFF2-40B4-BE49-F238E27FC236}">
                    <a16:creationId xmlns:a16="http://schemas.microsoft.com/office/drawing/2014/main" id="{3D18A459-9561-4C4A-BA23-E0A316B0B095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116" name="Round Same Side Corner Rectangle 47">
                  <a:extLst>
                    <a:ext uri="{FF2B5EF4-FFF2-40B4-BE49-F238E27FC236}">
                      <a16:creationId xmlns:a16="http://schemas.microsoft.com/office/drawing/2014/main" id="{2329C314-AE04-4FBA-8857-5396EDB2A33F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338605CA-1901-4948-B040-D8BB14E3F325}"/>
                    </a:ext>
                  </a:extLst>
                </p:cNvPr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118" name="Group 26">
            <a:extLst>
              <a:ext uri="{FF2B5EF4-FFF2-40B4-BE49-F238E27FC236}">
                <a16:creationId xmlns:a16="http://schemas.microsoft.com/office/drawing/2014/main" id="{C5C7D118-56B9-483F-B082-2C597EADF877}"/>
              </a:ext>
            </a:extLst>
          </p:cNvPr>
          <p:cNvGrpSpPr/>
          <p:nvPr/>
        </p:nvGrpSpPr>
        <p:grpSpPr>
          <a:xfrm>
            <a:off x="3658924" y="5476621"/>
            <a:ext cx="14849139" cy="907192"/>
            <a:chOff x="7459670" y="7543799"/>
            <a:chExt cx="14851072" cy="907311"/>
          </a:xfrm>
        </p:grpSpPr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6A3CF7EA-6CBE-442C-A541-6D3BF877ECB0}"/>
                </a:ext>
              </a:extLst>
            </p:cNvPr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 CỦA HAI 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0" name="Group 27">
              <a:extLst>
                <a:ext uri="{FF2B5EF4-FFF2-40B4-BE49-F238E27FC236}">
                  <a16:creationId xmlns:a16="http://schemas.microsoft.com/office/drawing/2014/main" id="{48FB1F4F-17F9-40DD-88F4-C232E9A871E9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21" name="Isosceles Triangle 44">
                <a:extLst>
                  <a:ext uri="{FF2B5EF4-FFF2-40B4-BE49-F238E27FC236}">
                    <a16:creationId xmlns:a16="http://schemas.microsoft.com/office/drawing/2014/main" id="{35930865-9E00-4D27-A431-D2112452EED7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2" name="Group 29">
                <a:extLst>
                  <a:ext uri="{FF2B5EF4-FFF2-40B4-BE49-F238E27FC236}">
                    <a16:creationId xmlns:a16="http://schemas.microsoft.com/office/drawing/2014/main" id="{9C678B03-35D1-4810-A17A-1E4205C084A8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123" name="Round Same Side Corner Rectangle 31">
                  <a:extLst>
                    <a:ext uri="{FF2B5EF4-FFF2-40B4-BE49-F238E27FC236}">
                      <a16:creationId xmlns:a16="http://schemas.microsoft.com/office/drawing/2014/main" id="{B9D66C02-A079-4965-9739-7C7279134D6F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TextBox 123">
                  <a:extLst>
                    <a:ext uri="{FF2B5EF4-FFF2-40B4-BE49-F238E27FC236}">
                      <a16:creationId xmlns:a16="http://schemas.microsoft.com/office/drawing/2014/main" id="{4411C5C1-DBE4-4A04-B157-C77A68169F83}"/>
                    </a:ext>
                  </a:extLst>
                </p:cNvPr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5" name="TextBox 124">
            <a:extLst>
              <a:ext uri="{FF2B5EF4-FFF2-40B4-BE49-F238E27FC236}">
                <a16:creationId xmlns:a16="http://schemas.microsoft.com/office/drawing/2014/main" id="{6F6322EE-8476-49A2-A8FA-A72900DA654E}"/>
              </a:ext>
            </a:extLst>
          </p:cNvPr>
          <p:cNvSpPr txBox="1"/>
          <p:nvPr/>
        </p:nvSpPr>
        <p:spPr>
          <a:xfrm>
            <a:off x="5181600" y="4022493"/>
            <a:ext cx="13389671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ỔNG VÀ HIỆU CỦA HAI VECTƠ</a:t>
            </a:r>
          </a:p>
        </p:txBody>
      </p:sp>
      <p:sp>
        <p:nvSpPr>
          <p:cNvPr id="126" name="Rounded Rectangle 53">
            <a:extLst>
              <a:ext uri="{FF2B5EF4-FFF2-40B4-BE49-F238E27FC236}">
                <a16:creationId xmlns:a16="http://schemas.microsoft.com/office/drawing/2014/main" id="{85CA0FC1-38B1-4AA1-B6BC-E55DC45E04E2}"/>
              </a:ext>
            </a:extLst>
          </p:cNvPr>
          <p:cNvSpPr/>
          <p:nvPr/>
        </p:nvSpPr>
        <p:spPr>
          <a:xfrm>
            <a:off x="2932630" y="5137845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060D591B-AFBC-404F-9011-7713AC0D1C8F}"/>
              </a:ext>
            </a:extLst>
          </p:cNvPr>
          <p:cNvGrpSpPr/>
          <p:nvPr/>
        </p:nvGrpSpPr>
        <p:grpSpPr>
          <a:xfrm>
            <a:off x="3663877" y="8049149"/>
            <a:ext cx="9472086" cy="968318"/>
            <a:chOff x="739068" y="1515168"/>
            <a:chExt cx="9473319" cy="968444"/>
          </a:xfrm>
        </p:grpSpPr>
        <p:sp>
          <p:nvSpPr>
            <p:cNvPr id="128" name="Freeform 71">
              <a:extLst>
                <a:ext uri="{FF2B5EF4-FFF2-40B4-BE49-F238E27FC236}">
                  <a16:creationId xmlns:a16="http://schemas.microsoft.com/office/drawing/2014/main" id="{DF5BA9EE-D198-4AC5-9040-47A95766495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29" name="Group 128">
              <a:extLst>
                <a:ext uri="{FF2B5EF4-FFF2-40B4-BE49-F238E27FC236}">
                  <a16:creationId xmlns:a16="http://schemas.microsoft.com/office/drawing/2014/main" id="{A4C59EC3-35DD-454F-9DDA-41A0DA0E98A5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30" name="Freeform 71">
                <a:extLst>
                  <a:ext uri="{FF2B5EF4-FFF2-40B4-BE49-F238E27FC236}">
                    <a16:creationId xmlns:a16="http://schemas.microsoft.com/office/drawing/2014/main" id="{49E2ECB9-A998-47DF-ABD5-EE72AD17B7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Oval 72">
                <a:extLst>
                  <a:ext uri="{FF2B5EF4-FFF2-40B4-BE49-F238E27FC236}">
                    <a16:creationId xmlns:a16="http://schemas.microsoft.com/office/drawing/2014/main" id="{438A48F7-66BA-4741-8543-340246697B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Freeform 73">
                <a:extLst>
                  <a:ext uri="{FF2B5EF4-FFF2-40B4-BE49-F238E27FC236}">
                    <a16:creationId xmlns:a16="http://schemas.microsoft.com/office/drawing/2014/main" id="{201176CD-3194-4DDC-A84C-8D239066EC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Freeform 74">
                <a:extLst>
                  <a:ext uri="{FF2B5EF4-FFF2-40B4-BE49-F238E27FC236}">
                    <a16:creationId xmlns:a16="http://schemas.microsoft.com/office/drawing/2014/main" id="{FD8A83D7-A90B-4748-B6B7-3BC7CC9507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Freeform 75">
                <a:extLst>
                  <a:ext uri="{FF2B5EF4-FFF2-40B4-BE49-F238E27FC236}">
                    <a16:creationId xmlns:a16="http://schemas.microsoft.com/office/drawing/2014/main" id="{EF0D5EBC-27D2-4727-A207-AD21A2797D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Freeform 76">
                <a:extLst>
                  <a:ext uri="{FF2B5EF4-FFF2-40B4-BE49-F238E27FC236}">
                    <a16:creationId xmlns:a16="http://schemas.microsoft.com/office/drawing/2014/main" id="{1DA2D626-41AA-47F0-B270-514EDE38CD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Freeform 77">
                <a:extLst>
                  <a:ext uri="{FF2B5EF4-FFF2-40B4-BE49-F238E27FC236}">
                    <a16:creationId xmlns:a16="http://schemas.microsoft.com/office/drawing/2014/main" id="{19BB2E68-B29E-4563-B28C-78B2890A6B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Freeform 78">
                <a:extLst>
                  <a:ext uri="{FF2B5EF4-FFF2-40B4-BE49-F238E27FC236}">
                    <a16:creationId xmlns:a16="http://schemas.microsoft.com/office/drawing/2014/main" id="{C26B8EB8-E0DF-4E84-8550-D0A660AA54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Freeform 79">
                <a:extLst>
                  <a:ext uri="{FF2B5EF4-FFF2-40B4-BE49-F238E27FC236}">
                    <a16:creationId xmlns:a16="http://schemas.microsoft.com/office/drawing/2014/main" id="{F06EAD26-3085-4095-AE2E-0AF6EDFC61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Freeform 80">
                <a:extLst>
                  <a:ext uri="{FF2B5EF4-FFF2-40B4-BE49-F238E27FC236}">
                    <a16:creationId xmlns:a16="http://schemas.microsoft.com/office/drawing/2014/main" id="{FFCDF754-754F-4EB4-BC52-A2E613F98D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Freeform 81">
                <a:extLst>
                  <a:ext uri="{FF2B5EF4-FFF2-40B4-BE49-F238E27FC236}">
                    <a16:creationId xmlns:a16="http://schemas.microsoft.com/office/drawing/2014/main" id="{0DDA8D88-862C-4D98-B5C3-3F9C941379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Freeform 82">
                <a:extLst>
                  <a:ext uri="{FF2B5EF4-FFF2-40B4-BE49-F238E27FC236}">
                    <a16:creationId xmlns:a16="http://schemas.microsoft.com/office/drawing/2014/main" id="{6FCE9D37-ED7F-4B2B-BE34-969584F11C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711D82A2-0BB8-415F-9C70-134C07A3D2B4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25" grpId="0"/>
      <p:bldP spid="12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17BAC6CE-720D-4398-A8ED-34EA5AEC8B82}"/>
              </a:ext>
            </a:extLst>
          </p:cNvPr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B85975D9-F0E7-4ECC-AE84-4FBB3710583A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2B71AAB0-4384-4A3D-A92B-C8355EB865C4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23" name="Freeform 20">
                <a:extLst>
                  <a:ext uri="{FF2B5EF4-FFF2-40B4-BE49-F238E27FC236}">
                    <a16:creationId xmlns:a16="http://schemas.microsoft.com/office/drawing/2014/main" id="{121E6459-CE61-4AC3-AF61-35957E8AA48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5F9EC6C-FACF-4B2A-8293-EE11B019F503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Round Diagonal Corner Rectangle 128">
                <a:extLst>
                  <a:ext uri="{FF2B5EF4-FFF2-40B4-BE49-F238E27FC236}">
                    <a16:creationId xmlns:a16="http://schemas.microsoft.com/office/drawing/2014/main" id="{059C80BF-3AE0-45BD-AF33-BC58DAC793AA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Freeform 15">
                <a:extLst>
                  <a:ext uri="{FF2B5EF4-FFF2-40B4-BE49-F238E27FC236}">
                    <a16:creationId xmlns:a16="http://schemas.microsoft.com/office/drawing/2014/main" id="{9D6536F7-2E1B-4139-AAB0-FEE6527F9A4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C619A27-FAE9-4532-AA90-8B76E584B7A7}"/>
              </a:ext>
            </a:extLst>
          </p:cNvPr>
          <p:cNvGrpSpPr/>
          <p:nvPr/>
        </p:nvGrpSpPr>
        <p:grpSpPr>
          <a:xfrm>
            <a:off x="382458" y="2399336"/>
            <a:ext cx="23391942" cy="4087555"/>
            <a:chOff x="992187" y="2564544"/>
            <a:chExt cx="22353091" cy="4088087"/>
          </a:xfrm>
        </p:grpSpPr>
        <p:sp>
          <p:nvSpPr>
            <p:cNvPr id="28" name="Rounded Rectangle 133">
              <a:extLst>
                <a:ext uri="{FF2B5EF4-FFF2-40B4-BE49-F238E27FC236}">
                  <a16:creationId xmlns:a16="http://schemas.microsoft.com/office/drawing/2014/main" id="{8FAA69CB-6AB7-401E-ABC2-AFB00289878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D299EF42-BA6A-4B5E-A145-9FD63D218494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30" name="Isosceles Triangle 44">
                <a:extLst>
                  <a:ext uri="{FF2B5EF4-FFF2-40B4-BE49-F238E27FC236}">
                    <a16:creationId xmlns:a16="http://schemas.microsoft.com/office/drawing/2014/main" id="{17AC04D9-CC9E-4300-91D4-B6B403F1B708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Pentagon 136">
                <a:extLst>
                  <a:ext uri="{FF2B5EF4-FFF2-40B4-BE49-F238E27FC236}">
                    <a16:creationId xmlns:a16="http://schemas.microsoft.com/office/drawing/2014/main" id="{49221F68-2D9A-4934-B248-D04BA1465201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2" name="Group 11">
                <a:extLst>
                  <a:ext uri="{FF2B5EF4-FFF2-40B4-BE49-F238E27FC236}">
                    <a16:creationId xmlns:a16="http://schemas.microsoft.com/office/drawing/2014/main" id="{CF95E472-395C-4CE1-A0E5-AB777D8B2B1E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5" name="Freeform 140">
                  <a:extLst>
                    <a:ext uri="{FF2B5EF4-FFF2-40B4-BE49-F238E27FC236}">
                      <a16:creationId xmlns:a16="http://schemas.microsoft.com/office/drawing/2014/main" id="{15348E28-F985-4BF7-96AE-9D3E2276A67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141">
                  <a:extLst>
                    <a:ext uri="{FF2B5EF4-FFF2-40B4-BE49-F238E27FC236}">
                      <a16:creationId xmlns:a16="http://schemas.microsoft.com/office/drawing/2014/main" id="{C29BD1A9-9C05-4AE7-A7AD-2E149CEA48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142">
                  <a:extLst>
                    <a:ext uri="{FF2B5EF4-FFF2-40B4-BE49-F238E27FC236}">
                      <a16:creationId xmlns:a16="http://schemas.microsoft.com/office/drawing/2014/main" id="{8A43D59D-112F-4C89-AFE0-921D36F891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8F77136E-190A-4CF2-9478-C110692912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57683715-3ACC-412D-97F9-A1BBD35901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D86B9F3C-6A55-40E6-A305-2153CE4E8B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2E6F522-9C98-4C7B-AE2F-616486EB13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3" name="Chevron 138">
                <a:extLst>
                  <a:ext uri="{FF2B5EF4-FFF2-40B4-BE49-F238E27FC236}">
                    <a16:creationId xmlns:a16="http://schemas.microsoft.com/office/drawing/2014/main" id="{6F35F6B1-5D7C-4DB8-93F9-8A0513DE0665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13">
                <a:extLst>
                  <a:ext uri="{FF2B5EF4-FFF2-40B4-BE49-F238E27FC236}">
                    <a16:creationId xmlns:a16="http://schemas.microsoft.com/office/drawing/2014/main" id="{B0C75C18-60C2-410D-9817-C5FF82444B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578A9D99-58E3-4DFD-8822-6AB37C2877C2}"/>
                  </a:ext>
                </a:extLst>
              </p:cNvPr>
              <p:cNvSpPr/>
              <p:nvPr/>
            </p:nvSpPr>
            <p:spPr>
              <a:xfrm>
                <a:off x="1207060" y="3048000"/>
                <a:ext cx="22565882" cy="982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𝐴𝐵𝐶𝐷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Khi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 spc="-15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bằng?</a:t>
                </a: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578A9D99-58E3-4DFD-8822-6AB37C2877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982000"/>
              </a:xfrm>
              <a:prstGeom prst="rect">
                <a:avLst/>
              </a:prstGeom>
              <a:blipFill>
                <a:blip r:embed="rId3"/>
                <a:stretch>
                  <a:fillRect l="-1216" t="-3727" b="-27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172A1EF8-89BD-409E-8CFB-DA9AE7468A89}"/>
                  </a:ext>
                </a:extLst>
              </p:cNvPr>
              <p:cNvSpPr/>
              <p:nvPr/>
            </p:nvSpPr>
            <p:spPr>
              <a:xfrm>
                <a:off x="476079" y="4343400"/>
                <a:ext cx="4388542" cy="16565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ad>
                        <m:radPr>
                          <m:degHide m:val="on"/>
                          <m:ctrlP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172A1EF8-89BD-409E-8CFB-DA9AE7468A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9" y="4343400"/>
                <a:ext cx="4388542" cy="16565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4D3EB4CF-596B-42F9-8C09-BB1C4EFF497E}"/>
                  </a:ext>
                </a:extLst>
              </p:cNvPr>
              <p:cNvSpPr/>
              <p:nvPr/>
            </p:nvSpPr>
            <p:spPr>
              <a:xfrm>
                <a:off x="5403638" y="4145917"/>
                <a:ext cx="4388542" cy="1269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48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4D3EB4CF-596B-42F9-8C09-BB1C4EFF4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638" y="4145917"/>
                <a:ext cx="4388542" cy="1269386"/>
              </a:xfrm>
              <a:prstGeom prst="rect">
                <a:avLst/>
              </a:prstGeom>
              <a:blipFill>
                <a:blip r:embed="rId5"/>
                <a:stretch>
                  <a:fillRect b="-12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FD3671EE-F15C-4FC8-8029-A0D4C20298BB}"/>
                  </a:ext>
                </a:extLst>
              </p:cNvPr>
              <p:cNvSpPr/>
              <p:nvPr/>
            </p:nvSpPr>
            <p:spPr>
              <a:xfrm>
                <a:off x="10381093" y="4490945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GB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FD3671EE-F15C-4FC8-8029-A0D4C20298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1093" y="4490945"/>
                <a:ext cx="444710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82C4278E-FFF9-408E-ACCC-EE9EFF5D9994}"/>
                  </a:ext>
                </a:extLst>
              </p:cNvPr>
              <p:cNvSpPr/>
              <p:nvPr/>
            </p:nvSpPr>
            <p:spPr>
              <a:xfrm>
                <a:off x="15015116" y="4550190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82C4278E-FFF9-408E-ACCC-EE9EFF5D99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5116" y="4550190"/>
                <a:ext cx="4023461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7">
            <a:extLst>
              <a:ext uri="{FF2B5EF4-FFF2-40B4-BE49-F238E27FC236}">
                <a16:creationId xmlns:a16="http://schemas.microsoft.com/office/drawing/2014/main" id="{54690850-8EA8-4A00-BCE3-DFCCA5D4E818}"/>
              </a:ext>
            </a:extLst>
          </p:cNvPr>
          <p:cNvGrpSpPr/>
          <p:nvPr/>
        </p:nvGrpSpPr>
        <p:grpSpPr>
          <a:xfrm>
            <a:off x="909006" y="1567608"/>
            <a:ext cx="10063793" cy="968318"/>
            <a:chOff x="739068" y="1515168"/>
            <a:chExt cx="9473319" cy="968444"/>
          </a:xfrm>
        </p:grpSpPr>
        <p:sp>
          <p:nvSpPr>
            <p:cNvPr id="48" name="Freeform 71">
              <a:extLst>
                <a:ext uri="{FF2B5EF4-FFF2-40B4-BE49-F238E27FC236}">
                  <a16:creationId xmlns:a16="http://schemas.microsoft.com/office/drawing/2014/main" id="{CBAB1731-5A73-4FFF-8D39-CE21A04580D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9" name="Group 30">
              <a:extLst>
                <a:ext uri="{FF2B5EF4-FFF2-40B4-BE49-F238E27FC236}">
                  <a16:creationId xmlns:a16="http://schemas.microsoft.com/office/drawing/2014/main" id="{37F3E9AA-7E23-4A88-87E6-2A478AA0FE0E}"/>
                </a:ext>
              </a:extLst>
            </p:cNvPr>
            <p:cNvGrpSpPr/>
            <p:nvPr/>
          </p:nvGrpSpPr>
          <p:grpSpPr>
            <a:xfrm>
              <a:off x="739068" y="1515168"/>
              <a:ext cx="8666962" cy="960327"/>
              <a:chOff x="739068" y="1515168"/>
              <a:chExt cx="8666962" cy="960327"/>
            </a:xfrm>
          </p:grpSpPr>
          <p:sp>
            <p:nvSpPr>
              <p:cNvPr id="50" name="Freeform 71">
                <a:extLst>
                  <a:ext uri="{FF2B5EF4-FFF2-40B4-BE49-F238E27FC236}">
                    <a16:creationId xmlns:a16="http://schemas.microsoft.com/office/drawing/2014/main" id="{C58D4937-D8DC-4EA0-B1C1-94FA2D0AC1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Oval 72">
                <a:extLst>
                  <a:ext uri="{FF2B5EF4-FFF2-40B4-BE49-F238E27FC236}">
                    <a16:creationId xmlns:a16="http://schemas.microsoft.com/office/drawing/2014/main" id="{053C6101-DA1C-48AE-8ACC-B6B01876DB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73">
                <a:extLst>
                  <a:ext uri="{FF2B5EF4-FFF2-40B4-BE49-F238E27FC236}">
                    <a16:creationId xmlns:a16="http://schemas.microsoft.com/office/drawing/2014/main" id="{1C9D2B8D-1722-4EB8-9A7E-104C45709F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74">
                <a:extLst>
                  <a:ext uri="{FF2B5EF4-FFF2-40B4-BE49-F238E27FC236}">
                    <a16:creationId xmlns:a16="http://schemas.microsoft.com/office/drawing/2014/main" id="{6CBC3A7D-885A-4D11-AF99-6D53C69AC7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75">
                <a:extLst>
                  <a:ext uri="{FF2B5EF4-FFF2-40B4-BE49-F238E27FC236}">
                    <a16:creationId xmlns:a16="http://schemas.microsoft.com/office/drawing/2014/main" id="{6523BE81-C1AF-4BB6-8A04-C2F08FE54E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6">
                <a:extLst>
                  <a:ext uri="{FF2B5EF4-FFF2-40B4-BE49-F238E27FC236}">
                    <a16:creationId xmlns:a16="http://schemas.microsoft.com/office/drawing/2014/main" id="{0F89AABD-E8FC-4AFE-8AB6-EFE6F54594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77">
                <a:extLst>
                  <a:ext uri="{FF2B5EF4-FFF2-40B4-BE49-F238E27FC236}">
                    <a16:creationId xmlns:a16="http://schemas.microsoft.com/office/drawing/2014/main" id="{EC3E3BAD-F44C-4A89-9694-A3A6574D3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78">
                <a:extLst>
                  <a:ext uri="{FF2B5EF4-FFF2-40B4-BE49-F238E27FC236}">
                    <a16:creationId xmlns:a16="http://schemas.microsoft.com/office/drawing/2014/main" id="{CA987BD3-2701-4C3E-A327-1B2CA26F8D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79">
                <a:extLst>
                  <a:ext uri="{FF2B5EF4-FFF2-40B4-BE49-F238E27FC236}">
                    <a16:creationId xmlns:a16="http://schemas.microsoft.com/office/drawing/2014/main" id="{8D9BA3E0-FDB2-45DF-8B45-D7E31BDD3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80">
                <a:extLst>
                  <a:ext uri="{FF2B5EF4-FFF2-40B4-BE49-F238E27FC236}">
                    <a16:creationId xmlns:a16="http://schemas.microsoft.com/office/drawing/2014/main" id="{4D095FF8-FF64-44FF-923C-67FF277646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81">
                <a:extLst>
                  <a:ext uri="{FF2B5EF4-FFF2-40B4-BE49-F238E27FC236}">
                    <a16:creationId xmlns:a16="http://schemas.microsoft.com/office/drawing/2014/main" id="{2D4754B6-A9C7-43F7-8750-CCF48D4379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82">
                <a:extLst>
                  <a:ext uri="{FF2B5EF4-FFF2-40B4-BE49-F238E27FC236}">
                    <a16:creationId xmlns:a16="http://schemas.microsoft.com/office/drawing/2014/main" id="{A9776CFF-7838-43E2-84E3-47846DDD05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TextBox 43">
                <a:extLst>
                  <a:ext uri="{FF2B5EF4-FFF2-40B4-BE49-F238E27FC236}">
                    <a16:creationId xmlns:a16="http://schemas.microsoft.com/office/drawing/2014/main" id="{A0FEB4C5-FDAB-4713-8392-06FF98715269}"/>
                  </a:ext>
                </a:extLst>
              </p:cNvPr>
              <p:cNvSpPr txBox="1"/>
              <p:nvPr/>
            </p:nvSpPr>
            <p:spPr>
              <a:xfrm>
                <a:off x="2132731" y="1623974"/>
                <a:ext cx="7273299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79" name="Rectangle 78">
            <a:extLst>
              <a:ext uri="{FF2B5EF4-FFF2-40B4-BE49-F238E27FC236}">
                <a16:creationId xmlns:a16="http://schemas.microsoft.com/office/drawing/2014/main" id="{B7B2DEC9-1E95-4A9B-9606-44C7231916BF}"/>
              </a:ext>
            </a:extLst>
          </p:cNvPr>
          <p:cNvSpPr/>
          <p:nvPr/>
        </p:nvSpPr>
        <p:spPr>
          <a:xfrm>
            <a:off x="9265173" y="4681282"/>
            <a:ext cx="1847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1AB18433-84B7-4DD8-BCE2-61A98A3535BD}"/>
              </a:ext>
            </a:extLst>
          </p:cNvPr>
          <p:cNvSpPr/>
          <p:nvPr/>
        </p:nvSpPr>
        <p:spPr>
          <a:xfrm>
            <a:off x="1291667" y="42672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18EFD669-D6B8-40B9-B957-37B3A8FD816A}"/>
                  </a:ext>
                </a:extLst>
              </p:cNvPr>
              <p:cNvSpPr txBox="1"/>
              <p:nvPr/>
            </p:nvSpPr>
            <p:spPr>
              <a:xfrm>
                <a:off x="2302489" y="8237454"/>
                <a:ext cx="16061711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quy tắc hình </a:t>
                </a:r>
                <a:r>
                  <a:rPr lang="vi-VN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 hành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18EFD669-D6B8-40B9-B957-37B3A8FD81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89" y="8237454"/>
                <a:ext cx="16061711" cy="925446"/>
              </a:xfrm>
              <a:prstGeom prst="rect">
                <a:avLst/>
              </a:prstGeom>
              <a:blipFill>
                <a:blip r:embed="rId8"/>
                <a:stretch>
                  <a:fillRect l="-1746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5924F831-8B8B-4231-8A98-2CBCF162A216}"/>
                  </a:ext>
                </a:extLst>
              </p:cNvPr>
              <p:cNvSpPr txBox="1"/>
              <p:nvPr/>
            </p:nvSpPr>
            <p:spPr>
              <a:xfrm>
                <a:off x="2302489" y="9438725"/>
                <a:ext cx="10668000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đó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 spc="-15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vi-VN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4800" b="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vi-VN" sz="4800" b="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vi-VN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𝐴𝐶</m:t>
                    </m:r>
                    <m:r>
                      <a:rPr lang="vi-VN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vi-VN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vi-VN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5924F831-8B8B-4231-8A98-2CBCF162A2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89" y="9438725"/>
                <a:ext cx="10668000" cy="984693"/>
              </a:xfrm>
              <a:prstGeom prst="rect">
                <a:avLst/>
              </a:prstGeom>
              <a:blipFill>
                <a:blip r:embed="rId9"/>
                <a:stretch>
                  <a:fillRect l="-2629" t="-3704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7F43F82B-3AB8-45D5-AD27-376DBCD050C5}"/>
              </a:ext>
            </a:extLst>
          </p:cNvPr>
          <p:cNvGrpSpPr/>
          <p:nvPr/>
        </p:nvGrpSpPr>
        <p:grpSpPr>
          <a:xfrm>
            <a:off x="15849600" y="7522076"/>
            <a:ext cx="4612748" cy="4708925"/>
            <a:chOff x="15716894" y="7522076"/>
            <a:chExt cx="4745454" cy="4483331"/>
          </a:xfrm>
        </p:grpSpPr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63C320DE-F40E-4695-8095-8D238CFDD468}"/>
                </a:ext>
              </a:extLst>
            </p:cNvPr>
            <p:cNvSpPr/>
            <p:nvPr/>
          </p:nvSpPr>
          <p:spPr>
            <a:xfrm>
              <a:off x="16230600" y="8077200"/>
              <a:ext cx="3810000" cy="3276600"/>
            </a:xfrm>
            <a:prstGeom prst="rect">
              <a:avLst/>
            </a:prstGeom>
            <a:noFill/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0F3747F8-CE43-405C-B290-B8BF996D9FD0}"/>
                    </a:ext>
                  </a:extLst>
                </p:cNvPr>
                <p:cNvSpPr txBox="1"/>
                <p:nvPr/>
              </p:nvSpPr>
              <p:spPr>
                <a:xfrm>
                  <a:off x="15716894" y="7635755"/>
                  <a:ext cx="381000" cy="7911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0F3747F8-CE43-405C-B290-B8BF996D9FD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16894" y="7635755"/>
                  <a:ext cx="381000" cy="791186"/>
                </a:xfrm>
                <a:prstGeom prst="rect">
                  <a:avLst/>
                </a:prstGeom>
                <a:blipFill>
                  <a:blip r:embed="rId10"/>
                  <a:stretch>
                    <a:fillRect r="-196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87333DB4-987B-4F9A-9B0E-9C9F1140EEFC}"/>
                    </a:ext>
                  </a:extLst>
                </p:cNvPr>
                <p:cNvSpPr txBox="1"/>
                <p:nvPr/>
              </p:nvSpPr>
              <p:spPr>
                <a:xfrm>
                  <a:off x="20019953" y="7522076"/>
                  <a:ext cx="381000" cy="7911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87333DB4-987B-4F9A-9B0E-9C9F1140EEF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19953" y="7522076"/>
                  <a:ext cx="381000" cy="791186"/>
                </a:xfrm>
                <a:prstGeom prst="rect">
                  <a:avLst/>
                </a:prstGeom>
                <a:blipFill>
                  <a:blip r:embed="rId11"/>
                  <a:stretch>
                    <a:fillRect r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id="{7E218B9B-F4A8-43DF-B309-7F792F03361C}"/>
                    </a:ext>
                  </a:extLst>
                </p:cNvPr>
                <p:cNvSpPr txBox="1"/>
                <p:nvPr/>
              </p:nvSpPr>
              <p:spPr>
                <a:xfrm>
                  <a:off x="20081348" y="10976773"/>
                  <a:ext cx="381000" cy="7911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id="{7E218B9B-F4A8-43DF-B309-7F792F0336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81348" y="10976773"/>
                  <a:ext cx="381000" cy="791186"/>
                </a:xfrm>
                <a:prstGeom prst="rect">
                  <a:avLst/>
                </a:prstGeom>
                <a:blipFill>
                  <a:blip r:embed="rId12"/>
                  <a:stretch>
                    <a:fillRect r="-213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8D5FBA67-6208-4A2E-803F-FEE618F19A06}"/>
                    </a:ext>
                  </a:extLst>
                </p:cNvPr>
                <p:cNvSpPr txBox="1"/>
                <p:nvPr/>
              </p:nvSpPr>
              <p:spPr>
                <a:xfrm>
                  <a:off x="15716894" y="11214221"/>
                  <a:ext cx="381000" cy="7911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oMath>
                    </m:oMathPara>
                  </a14:m>
                  <a:endPara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8D5FBA67-6208-4A2E-803F-FEE618F19A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16894" y="11214221"/>
                  <a:ext cx="381000" cy="791186"/>
                </a:xfrm>
                <a:prstGeom prst="rect">
                  <a:avLst/>
                </a:prstGeom>
                <a:blipFill>
                  <a:blip r:embed="rId13"/>
                  <a:stretch>
                    <a:fillRect r="-278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9" name="TextBox 88">
            <a:extLst>
              <a:ext uri="{FF2B5EF4-FFF2-40B4-BE49-F238E27FC236}">
                <a16:creationId xmlns:a16="http://schemas.microsoft.com/office/drawing/2014/main" id="{4F82C7B7-36EB-4265-AEC6-3D0B51C7BBAD}"/>
              </a:ext>
            </a:extLst>
          </p:cNvPr>
          <p:cNvSpPr txBox="1"/>
          <p:nvPr/>
        </p:nvSpPr>
        <p:spPr>
          <a:xfrm>
            <a:off x="2302489" y="10837194"/>
            <a:ext cx="28791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A</a:t>
            </a:r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039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  <p:bldP spid="46" grpId="0"/>
      <p:bldP spid="80" grpId="0" animBg="1"/>
      <p:bldP spid="81" grpId="0"/>
      <p:bldP spid="82" grpId="0"/>
      <p:bldP spid="8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6A462A77-2AC4-4975-B633-3C03D2C906AD}"/>
              </a:ext>
            </a:extLst>
          </p:cNvPr>
          <p:cNvGrpSpPr/>
          <p:nvPr/>
        </p:nvGrpSpPr>
        <p:grpSpPr>
          <a:xfrm>
            <a:off x="458658" y="1736077"/>
            <a:ext cx="23391942" cy="4087555"/>
            <a:chOff x="992187" y="2564544"/>
            <a:chExt cx="22353091" cy="4088087"/>
          </a:xfrm>
        </p:grpSpPr>
        <p:sp>
          <p:nvSpPr>
            <p:cNvPr id="21" name="Rounded Rectangle 133">
              <a:extLst>
                <a:ext uri="{FF2B5EF4-FFF2-40B4-BE49-F238E27FC236}">
                  <a16:creationId xmlns:a16="http://schemas.microsoft.com/office/drawing/2014/main" id="{68F84100-D879-4F2B-A773-AA4EA1CA4024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D803B588-DEC2-4A11-AB9F-A73CBF4F68EB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3" name="Isosceles Triangle 44">
                <a:extLst>
                  <a:ext uri="{FF2B5EF4-FFF2-40B4-BE49-F238E27FC236}">
                    <a16:creationId xmlns:a16="http://schemas.microsoft.com/office/drawing/2014/main" id="{62D54658-6D05-480E-882A-D58728D7AAA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Pentagon 136">
                <a:extLst>
                  <a:ext uri="{FF2B5EF4-FFF2-40B4-BE49-F238E27FC236}">
                    <a16:creationId xmlns:a16="http://schemas.microsoft.com/office/drawing/2014/main" id="{50CCC885-96D9-4E40-BFD6-9D0EC7A07F6C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7" name="Group 11">
                <a:extLst>
                  <a:ext uri="{FF2B5EF4-FFF2-40B4-BE49-F238E27FC236}">
                    <a16:creationId xmlns:a16="http://schemas.microsoft.com/office/drawing/2014/main" id="{D7A522D7-DAFE-4A8E-9480-EC8F04D1BDAC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0" name="Freeform 140">
                  <a:extLst>
                    <a:ext uri="{FF2B5EF4-FFF2-40B4-BE49-F238E27FC236}">
                      <a16:creationId xmlns:a16="http://schemas.microsoft.com/office/drawing/2014/main" id="{7EB592F7-AAE9-4251-AC78-C7B703EDAF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141">
                  <a:extLst>
                    <a:ext uri="{FF2B5EF4-FFF2-40B4-BE49-F238E27FC236}">
                      <a16:creationId xmlns:a16="http://schemas.microsoft.com/office/drawing/2014/main" id="{CA17ACC4-36F2-427F-9246-A00E0EF6C1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142">
                  <a:extLst>
                    <a:ext uri="{FF2B5EF4-FFF2-40B4-BE49-F238E27FC236}">
                      <a16:creationId xmlns:a16="http://schemas.microsoft.com/office/drawing/2014/main" id="{91DEB8ED-740F-4148-BBF7-77CDAB4B9B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AC84B4B0-38B3-4C69-8E1B-4A3CEC447D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9D4DEE96-1A28-49D0-A561-94CCB25583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604DAEB8-43F8-4E93-9FA9-2F75DFB8B0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8ED1A433-304A-4083-B31A-83FEB8278A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8" name="Chevron 138">
                <a:extLst>
                  <a:ext uri="{FF2B5EF4-FFF2-40B4-BE49-F238E27FC236}">
                    <a16:creationId xmlns:a16="http://schemas.microsoft.com/office/drawing/2014/main" id="{A60CBB4F-BFD8-4D05-92DF-C124B344589B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Box 13">
                <a:extLst>
                  <a:ext uri="{FF2B5EF4-FFF2-40B4-BE49-F238E27FC236}">
                    <a16:creationId xmlns:a16="http://schemas.microsoft.com/office/drawing/2014/main" id="{4D0839FE-8F01-4E51-8512-C492359781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654337BB-7A3C-4384-B880-EA65ACAE84C2}"/>
                  </a:ext>
                </a:extLst>
              </p:cNvPr>
              <p:cNvSpPr/>
              <p:nvPr/>
            </p:nvSpPr>
            <p:spPr>
              <a:xfrm>
                <a:off x="1207060" y="2394792"/>
                <a:ext cx="22565882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𝐴𝐵𝐶𝐷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𝐴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=4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𝐴𝐷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=3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ằng</a:t>
                </a: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654337BB-7A3C-4384-B880-EA65ACAE84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2394792"/>
                <a:ext cx="22565882" cy="925446"/>
              </a:xfrm>
              <a:prstGeom prst="rect">
                <a:avLst/>
              </a:prstGeom>
              <a:blipFill>
                <a:blip r:embed="rId3"/>
                <a:stretch>
                  <a:fillRect l="-1216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AE6BB754-9AAF-4271-BB8A-757DD517CC39}"/>
                  </a:ext>
                </a:extLst>
              </p:cNvPr>
              <p:cNvSpPr/>
              <p:nvPr/>
            </p:nvSpPr>
            <p:spPr>
              <a:xfrm>
                <a:off x="413766" y="3814444"/>
                <a:ext cx="438854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7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GB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AE6BB754-9AAF-4271-BB8A-757DD517C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766" y="3814444"/>
                <a:ext cx="4388542" cy="15696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9D4CC31A-AD3A-4A13-A3CE-858A78C26766}"/>
                  </a:ext>
                </a:extLst>
              </p:cNvPr>
              <p:cNvSpPr/>
              <p:nvPr/>
            </p:nvSpPr>
            <p:spPr>
              <a:xfrm>
                <a:off x="5319616" y="3779855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9D4CC31A-AD3A-4A13-A3CE-858A78C267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616" y="3779855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D106E5E-8FAE-46A6-97E1-1E9B96462A98}"/>
                  </a:ext>
                </a:extLst>
              </p:cNvPr>
              <p:cNvSpPr/>
              <p:nvPr/>
            </p:nvSpPr>
            <p:spPr>
              <a:xfrm>
                <a:off x="10054575" y="3682575"/>
                <a:ext cx="4447108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ad>
                        <m:radPr>
                          <m:degHide m:val="on"/>
                          <m:ctrlP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e>
                      </m:rad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D106E5E-8FAE-46A6-97E1-1E9B96462A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4575" y="3682575"/>
                <a:ext cx="4447108" cy="9178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D4026D37-EBE0-4F04-B00B-86A238771C13}"/>
                  </a:ext>
                </a:extLst>
              </p:cNvPr>
              <p:cNvSpPr/>
              <p:nvPr/>
            </p:nvSpPr>
            <p:spPr>
              <a:xfrm>
                <a:off x="15603854" y="3808679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D4026D37-EBE0-4F04-B00B-86A238771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3854" y="3808679"/>
                <a:ext cx="4023461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7">
            <a:extLst>
              <a:ext uri="{FF2B5EF4-FFF2-40B4-BE49-F238E27FC236}">
                <a16:creationId xmlns:a16="http://schemas.microsoft.com/office/drawing/2014/main" id="{89F6AC6E-8CFE-4153-9442-54AB205B3310}"/>
              </a:ext>
            </a:extLst>
          </p:cNvPr>
          <p:cNvGrpSpPr/>
          <p:nvPr/>
        </p:nvGrpSpPr>
        <p:grpSpPr>
          <a:xfrm>
            <a:off x="909006" y="914400"/>
            <a:ext cx="10139993" cy="990600"/>
            <a:chOff x="739068" y="1515168"/>
            <a:chExt cx="9473319" cy="990729"/>
          </a:xfrm>
        </p:grpSpPr>
        <p:sp>
          <p:nvSpPr>
            <p:cNvPr id="43" name="Freeform 71">
              <a:extLst>
                <a:ext uri="{FF2B5EF4-FFF2-40B4-BE49-F238E27FC236}">
                  <a16:creationId xmlns:a16="http://schemas.microsoft.com/office/drawing/2014/main" id="{ACF15112-EE10-4D07-80E2-B00A2F89287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4" name="Group 30">
              <a:extLst>
                <a:ext uri="{FF2B5EF4-FFF2-40B4-BE49-F238E27FC236}">
                  <a16:creationId xmlns:a16="http://schemas.microsoft.com/office/drawing/2014/main" id="{4170E1A3-75C2-4677-B74C-2DA6E57F79A9}"/>
                </a:ext>
              </a:extLst>
            </p:cNvPr>
            <p:cNvGrpSpPr/>
            <p:nvPr/>
          </p:nvGrpSpPr>
          <p:grpSpPr>
            <a:xfrm>
              <a:off x="739068" y="1515168"/>
              <a:ext cx="8666962" cy="990729"/>
              <a:chOff x="739068" y="1515168"/>
              <a:chExt cx="8666962" cy="990729"/>
            </a:xfrm>
          </p:grpSpPr>
          <p:sp>
            <p:nvSpPr>
              <p:cNvPr id="45" name="Freeform 71">
                <a:extLst>
                  <a:ext uri="{FF2B5EF4-FFF2-40B4-BE49-F238E27FC236}">
                    <a16:creationId xmlns:a16="http://schemas.microsoft.com/office/drawing/2014/main" id="{4B71EE57-3D89-48DF-87CD-BC3CF1CB9E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Oval 72">
                <a:extLst>
                  <a:ext uri="{FF2B5EF4-FFF2-40B4-BE49-F238E27FC236}">
                    <a16:creationId xmlns:a16="http://schemas.microsoft.com/office/drawing/2014/main" id="{F650EF8B-2EEB-4D64-8BC6-4335F57F32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Freeform 73">
                <a:extLst>
                  <a:ext uri="{FF2B5EF4-FFF2-40B4-BE49-F238E27FC236}">
                    <a16:creationId xmlns:a16="http://schemas.microsoft.com/office/drawing/2014/main" id="{7FE18B01-3525-4F21-B920-38D33B07C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74">
                <a:extLst>
                  <a:ext uri="{FF2B5EF4-FFF2-40B4-BE49-F238E27FC236}">
                    <a16:creationId xmlns:a16="http://schemas.microsoft.com/office/drawing/2014/main" id="{AFE8B521-83BF-44B8-8129-57F24FAA9C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75">
                <a:extLst>
                  <a:ext uri="{FF2B5EF4-FFF2-40B4-BE49-F238E27FC236}">
                    <a16:creationId xmlns:a16="http://schemas.microsoft.com/office/drawing/2014/main" id="{106E0348-C6E1-4E06-ACC3-9FAF3DD1D6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76">
                <a:extLst>
                  <a:ext uri="{FF2B5EF4-FFF2-40B4-BE49-F238E27FC236}">
                    <a16:creationId xmlns:a16="http://schemas.microsoft.com/office/drawing/2014/main" id="{F6B0F8C1-C3F5-4F7C-8854-3A1467375B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77">
                <a:extLst>
                  <a:ext uri="{FF2B5EF4-FFF2-40B4-BE49-F238E27FC236}">
                    <a16:creationId xmlns:a16="http://schemas.microsoft.com/office/drawing/2014/main" id="{197699B4-5B92-4F0E-984B-FF0CC6D315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78">
                <a:extLst>
                  <a:ext uri="{FF2B5EF4-FFF2-40B4-BE49-F238E27FC236}">
                    <a16:creationId xmlns:a16="http://schemas.microsoft.com/office/drawing/2014/main" id="{DF46317A-3B11-45C4-84E7-190556EB50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79">
                <a:extLst>
                  <a:ext uri="{FF2B5EF4-FFF2-40B4-BE49-F238E27FC236}">
                    <a16:creationId xmlns:a16="http://schemas.microsoft.com/office/drawing/2014/main" id="{2B57C564-DA75-47B4-B289-6CC312258C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60096E3D-1C48-49FA-AB31-E15D6F5792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81">
                <a:extLst>
                  <a:ext uri="{FF2B5EF4-FFF2-40B4-BE49-F238E27FC236}">
                    <a16:creationId xmlns:a16="http://schemas.microsoft.com/office/drawing/2014/main" id="{E26B38EE-3D08-48B5-B668-70EEFE5172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2">
                <a:extLst>
                  <a:ext uri="{FF2B5EF4-FFF2-40B4-BE49-F238E27FC236}">
                    <a16:creationId xmlns:a16="http://schemas.microsoft.com/office/drawing/2014/main" id="{0013260C-D22C-4974-9424-3D0FF3B919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TextBox 43">
                <a:extLst>
                  <a:ext uri="{FF2B5EF4-FFF2-40B4-BE49-F238E27FC236}">
                    <a16:creationId xmlns:a16="http://schemas.microsoft.com/office/drawing/2014/main" id="{729E2AA6-9161-458F-8B5C-71E16FE31F88}"/>
                  </a:ext>
                </a:extLst>
              </p:cNvPr>
              <p:cNvSpPr txBox="1"/>
              <p:nvPr/>
            </p:nvSpPr>
            <p:spPr>
              <a:xfrm>
                <a:off x="2132731" y="1674792"/>
                <a:ext cx="7273299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id="{B4C8222F-FF49-4CFE-8AC3-51114D814265}"/>
              </a:ext>
            </a:extLst>
          </p:cNvPr>
          <p:cNvSpPr/>
          <p:nvPr/>
        </p:nvSpPr>
        <p:spPr>
          <a:xfrm>
            <a:off x="9265173" y="4028074"/>
            <a:ext cx="1847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07E7477C-DD04-46BA-9344-0FA05E1A8B13}"/>
              </a:ext>
            </a:extLst>
          </p:cNvPr>
          <p:cNvSpPr/>
          <p:nvPr/>
        </p:nvSpPr>
        <p:spPr>
          <a:xfrm>
            <a:off x="16383000" y="371562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C71E1515-9E2D-4FC2-9D62-8B7D14F563B7}"/>
              </a:ext>
            </a:extLst>
          </p:cNvPr>
          <p:cNvGrpSpPr/>
          <p:nvPr/>
        </p:nvGrpSpPr>
        <p:grpSpPr>
          <a:xfrm>
            <a:off x="1250673" y="6309196"/>
            <a:ext cx="22136901" cy="6545132"/>
            <a:chOff x="1205494" y="6941416"/>
            <a:chExt cx="22139783" cy="6545984"/>
          </a:xfrm>
        </p:grpSpPr>
        <p:sp>
          <p:nvSpPr>
            <p:cNvPr id="77" name="Rounded Rectangle 124">
              <a:extLst>
                <a:ext uri="{FF2B5EF4-FFF2-40B4-BE49-F238E27FC236}">
                  <a16:creationId xmlns:a16="http://schemas.microsoft.com/office/drawing/2014/main" id="{30D3A4FA-4223-4AB0-AA68-B1ABAFFDBFF7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CEF9E728-3773-49E2-A48A-4F3A6B46994C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B8A88C7-350E-4106-A02B-B3B50C28F81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58BEA56A-4D5F-4D7B-A1AA-A553D43CB4C7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Round Diagonal Corner Rectangle 128">
                <a:extLst>
                  <a:ext uri="{FF2B5EF4-FFF2-40B4-BE49-F238E27FC236}">
                    <a16:creationId xmlns:a16="http://schemas.microsoft.com/office/drawing/2014/main" id="{14CBCBD8-6AE1-4D54-8619-66DE7520B125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15">
                <a:extLst>
                  <a:ext uri="{FF2B5EF4-FFF2-40B4-BE49-F238E27FC236}">
                    <a16:creationId xmlns:a16="http://schemas.microsoft.com/office/drawing/2014/main" id="{58E5B826-668E-49AF-938B-63CE9838B11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572DB93B-8D70-41A4-A312-D0F4528A22D4}"/>
                  </a:ext>
                </a:extLst>
              </p:cNvPr>
              <p:cNvSpPr txBox="1"/>
              <p:nvPr/>
            </p:nvSpPr>
            <p:spPr>
              <a:xfrm>
                <a:off x="2302489" y="7500192"/>
                <a:ext cx="16290311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quy tắc hình bình hành ta có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</m:t>
                    </m:r>
                    <m:acc>
                      <m:accPr>
                        <m:chr m:val="⃗"/>
                        <m:ctrlP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572DB93B-8D70-41A4-A312-D0F4528A22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89" y="7500192"/>
                <a:ext cx="16290311" cy="925446"/>
              </a:xfrm>
              <a:prstGeom prst="rect">
                <a:avLst/>
              </a:prstGeom>
              <a:blipFill>
                <a:blip r:embed="rId8"/>
                <a:stretch>
                  <a:fillRect l="-1722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635E882-2799-4496-9644-F50FD9DF8B39}"/>
                  </a:ext>
                </a:extLst>
              </p:cNvPr>
              <p:cNvSpPr txBox="1"/>
              <p:nvPr/>
            </p:nvSpPr>
            <p:spPr>
              <a:xfrm>
                <a:off x="2302489" y="8684562"/>
                <a:ext cx="17602200" cy="921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định </a:t>
                </a:r>
                <a:r>
                  <a:rPr lang="vi-VN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 Pytago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vi-VN" sz="4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vi-VN" sz="4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vi-VN" sz="4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vi-VN" sz="4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5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635E882-2799-4496-9644-F50FD9DF8B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89" y="8684562"/>
                <a:ext cx="17602200" cy="921278"/>
              </a:xfrm>
              <a:prstGeom prst="rect">
                <a:avLst/>
              </a:prstGeom>
              <a:blipFill>
                <a:blip r:embed="rId9"/>
                <a:stretch>
                  <a:fillRect l="-1593" t="-5298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88CA914-1DD3-4D4F-A53C-04F241861E05}"/>
                  </a:ext>
                </a:extLst>
              </p:cNvPr>
              <p:cNvSpPr txBox="1"/>
              <p:nvPr/>
            </p:nvSpPr>
            <p:spPr>
              <a:xfrm>
                <a:off x="2302489" y="9859891"/>
                <a:ext cx="16960315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đó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800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800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vi-VN" sz="4800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5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88CA914-1DD3-4D4F-A53C-04F241861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89" y="9859891"/>
                <a:ext cx="16960315" cy="984693"/>
              </a:xfrm>
              <a:prstGeom prst="rect">
                <a:avLst/>
              </a:prstGeom>
              <a:blipFill>
                <a:blip r:embed="rId10"/>
                <a:stretch>
                  <a:fillRect l="-1653" t="-3704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53EED206-AE52-4DCE-843B-F2F47D3C7CDC}"/>
                  </a:ext>
                </a:extLst>
              </p:cNvPr>
              <p:cNvSpPr/>
              <p:nvPr/>
            </p:nvSpPr>
            <p:spPr>
              <a:xfrm>
                <a:off x="2301743" y="1106797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53EED206-AE52-4DCE-843B-F2F47D3C7C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743" y="11067975"/>
                <a:ext cx="2500565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" name="Group 86">
            <a:extLst>
              <a:ext uri="{FF2B5EF4-FFF2-40B4-BE49-F238E27FC236}">
                <a16:creationId xmlns:a16="http://schemas.microsoft.com/office/drawing/2014/main" id="{1908B48A-8188-4291-92B9-631A87BE989C}"/>
              </a:ext>
            </a:extLst>
          </p:cNvPr>
          <p:cNvGrpSpPr/>
          <p:nvPr/>
        </p:nvGrpSpPr>
        <p:grpSpPr>
          <a:xfrm>
            <a:off x="16382999" y="7170003"/>
            <a:ext cx="6874334" cy="4356225"/>
            <a:chOff x="15785694" y="8408779"/>
            <a:chExt cx="7482613" cy="4356225"/>
          </a:xfrm>
        </p:grpSpPr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23646D63-13C5-4E01-BD90-2822D71B2DDA}"/>
                </a:ext>
              </a:extLst>
            </p:cNvPr>
            <p:cNvSpPr/>
            <p:nvPr/>
          </p:nvSpPr>
          <p:spPr>
            <a:xfrm>
              <a:off x="16421531" y="9181444"/>
              <a:ext cx="6248400" cy="303013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619EB5CA-D018-4716-91AA-AE38CE8C22A4}"/>
                    </a:ext>
                  </a:extLst>
                </p:cNvPr>
                <p:cNvSpPr txBox="1"/>
                <p:nvPr/>
              </p:nvSpPr>
              <p:spPr>
                <a:xfrm>
                  <a:off x="15820084" y="8532710"/>
                  <a:ext cx="799069" cy="830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619EB5CA-D018-4716-91AA-AE38CE8C22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20084" y="8532710"/>
                  <a:ext cx="799069" cy="83099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80218F06-E1EF-4F02-8249-E3D4EFD582C7}"/>
                    </a:ext>
                  </a:extLst>
                </p:cNvPr>
                <p:cNvSpPr txBox="1"/>
                <p:nvPr/>
              </p:nvSpPr>
              <p:spPr>
                <a:xfrm>
                  <a:off x="15785694" y="11828413"/>
                  <a:ext cx="826219" cy="830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80218F06-E1EF-4F02-8249-E3D4EFD582C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85694" y="11828413"/>
                  <a:ext cx="826219" cy="83099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6F8C46AD-AB2E-4E72-AD30-14E688204A99}"/>
                    </a:ext>
                  </a:extLst>
                </p:cNvPr>
                <p:cNvSpPr txBox="1"/>
                <p:nvPr/>
              </p:nvSpPr>
              <p:spPr>
                <a:xfrm>
                  <a:off x="22299129" y="8408779"/>
                  <a:ext cx="852252" cy="830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oMath>
                    </m:oMathPara>
                  </a14:m>
                  <a:endPara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6F8C46AD-AB2E-4E72-AD30-14E688204A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99129" y="8408779"/>
                  <a:ext cx="852252" cy="83099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BF8EF48B-697A-4B8E-924B-60EE86A0CE1B}"/>
                    </a:ext>
                  </a:extLst>
                </p:cNvPr>
                <p:cNvSpPr txBox="1"/>
                <p:nvPr/>
              </p:nvSpPr>
              <p:spPr>
                <a:xfrm>
                  <a:off x="22470774" y="11934007"/>
                  <a:ext cx="797533" cy="830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BF8EF48B-697A-4B8E-924B-60EE86A0CE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70774" y="11934007"/>
                  <a:ext cx="797533" cy="83099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96153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41" grpId="0"/>
      <p:bldP spid="75" grpId="0" animBg="1"/>
      <p:bldP spid="83" grpId="0"/>
      <p:bldP spid="84" grpId="0"/>
      <p:bldP spid="85" grpId="0"/>
      <p:bldP spid="8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ANd9GcT0QpxvZxyo3UYMlar_FYn9_2liZKKP7BVBaKRm7CzcC9_3gzUP">
            <a:extLst>
              <a:ext uri="{FF2B5EF4-FFF2-40B4-BE49-F238E27FC236}">
                <a16:creationId xmlns:a16="http://schemas.microsoft.com/office/drawing/2014/main" id="{8A68F2E2-69F2-4741-8F3B-C5E9F8F6E0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267200"/>
            <a:ext cx="12395200" cy="520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Line 11">
            <a:extLst>
              <a:ext uri="{FF2B5EF4-FFF2-40B4-BE49-F238E27FC236}">
                <a16:creationId xmlns:a16="http://schemas.microsoft.com/office/drawing/2014/main" id="{11272173-C8D3-43B2-8C73-C28DF029AF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28000" y="6858000"/>
            <a:ext cx="3657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Line 12">
            <a:extLst>
              <a:ext uri="{FF2B5EF4-FFF2-40B4-BE49-F238E27FC236}">
                <a16:creationId xmlns:a16="http://schemas.microsoft.com/office/drawing/2014/main" id="{4EA6D278-9FBC-4668-8D8E-044D104107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85600" y="6858000"/>
            <a:ext cx="28448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14">
            <a:extLst>
              <a:ext uri="{FF2B5EF4-FFF2-40B4-BE49-F238E27FC236}">
                <a16:creationId xmlns:a16="http://schemas.microsoft.com/office/drawing/2014/main" id="{18D0F051-C0FC-40E2-A162-C6A593045A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76000" y="4267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26">
            <a:extLst>
              <a:ext uri="{FF2B5EF4-FFF2-40B4-BE49-F238E27FC236}">
                <a16:creationId xmlns:a16="http://schemas.microsoft.com/office/drawing/2014/main" id="{F3C53926-46DE-4115-B7EE-E16E887C5441}"/>
              </a:ext>
            </a:extLst>
          </p:cNvPr>
          <p:cNvGrpSpPr/>
          <p:nvPr/>
        </p:nvGrpSpPr>
        <p:grpSpPr>
          <a:xfrm>
            <a:off x="609600" y="1879519"/>
            <a:ext cx="12114292" cy="927236"/>
            <a:chOff x="7459670" y="7543799"/>
            <a:chExt cx="20011305" cy="927358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E9C7C97-D16C-48A7-8756-C9967F0E3CEC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IỆU CỦA HAI VECT</a:t>
              </a:r>
              <a:r>
                <a:rPr lang="vi-VN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7">
              <a:extLst>
                <a:ext uri="{FF2B5EF4-FFF2-40B4-BE49-F238E27FC236}">
                  <a16:creationId xmlns:a16="http://schemas.microsoft.com/office/drawing/2014/main" id="{3A9E7147-6E24-4DD5-B69E-994EE83D4B8E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9" name="Isosceles Triangle 44">
                <a:extLst>
                  <a:ext uri="{FF2B5EF4-FFF2-40B4-BE49-F238E27FC236}">
                    <a16:creationId xmlns:a16="http://schemas.microsoft.com/office/drawing/2014/main" id="{3B59DA35-1886-45AF-A4BD-C768748E269B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" name="Group 29">
                <a:extLst>
                  <a:ext uri="{FF2B5EF4-FFF2-40B4-BE49-F238E27FC236}">
                    <a16:creationId xmlns:a16="http://schemas.microsoft.com/office/drawing/2014/main" id="{2653AE88-DD2E-47C7-8FEF-B2C0A6F41D97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11" name="Round Same Side Corner Rectangle 12">
                  <a:extLst>
                    <a:ext uri="{FF2B5EF4-FFF2-40B4-BE49-F238E27FC236}">
                      <a16:creationId xmlns:a16="http://schemas.microsoft.com/office/drawing/2014/main" id="{3AD871D1-0952-4E85-AA13-5EA1951A2ED9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17AF23FA-2367-49E1-B2C7-D298CBAFA9F7}"/>
                    </a:ext>
                  </a:extLst>
                </p:cNvPr>
                <p:cNvSpPr txBox="1"/>
                <p:nvPr/>
              </p:nvSpPr>
              <p:spPr>
                <a:xfrm>
                  <a:off x="7616144" y="7640053"/>
                  <a:ext cx="1094139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329937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8652A033-843D-44EE-B50E-2D3F7E7667E4}"/>
              </a:ext>
            </a:extLst>
          </p:cNvPr>
          <p:cNvSpPr txBox="1">
            <a:spLocks noChangeArrowheads="1"/>
          </p:cNvSpPr>
          <p:nvPr/>
        </p:nvSpPr>
        <p:spPr>
          <a:xfrm>
            <a:off x="812800" y="3734242"/>
            <a:ext cx="21945600" cy="3422210"/>
          </a:xfrm>
          <a:prstGeom prst="rect">
            <a:avLst/>
          </a:prstGeom>
        </p:spPr>
        <p:txBody>
          <a:bodyPr lIns="217709" tIns="108855" rIns="217709" bIns="108855"/>
          <a:lstStyle/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ho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.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8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8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4800" kern="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kern="0">
                <a:latin typeface="Times New Roman" panose="02020603050405020304" pitchFamily="18" charset="0"/>
                <a:cs typeface="Times New Roman" panose="02020603050405020304" pitchFamily="18" charset="0"/>
              </a:rPr>
              <a:t>     . Kí hiệu:  </a:t>
            </a:r>
            <a:endParaRPr lang="en-US" sz="4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8">
            <a:extLst>
              <a:ext uri="{FF2B5EF4-FFF2-40B4-BE49-F238E27FC236}">
                <a16:creationId xmlns:a16="http://schemas.microsoft.com/office/drawing/2014/main" id="{1302CB36-01AE-4604-BAA2-BAC1CF0A8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18998"/>
              </p:ext>
            </p:extLst>
          </p:nvPr>
        </p:nvGraphicFramePr>
        <p:xfrm>
          <a:off x="4267200" y="3878457"/>
          <a:ext cx="591772" cy="61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28600" imgH="317160" progId="Equation.DSMT4">
                  <p:embed/>
                </p:oleObj>
              </mc:Choice>
              <mc:Fallback>
                <p:oleObj name="Equation" r:id="rId4" imgW="228600" imgH="317160" progId="Equation.DSMT4">
                  <p:embed/>
                  <p:pic>
                    <p:nvPicPr>
                      <p:cNvPr id="3" name="Object 28">
                        <a:extLst>
                          <a:ext uri="{FF2B5EF4-FFF2-40B4-BE49-F238E27FC236}">
                            <a16:creationId xmlns:a16="http://schemas.microsoft.com/office/drawing/2014/main" id="{1302CB36-01AE-4604-BAA2-BAC1CF0A8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78457"/>
                        <a:ext cx="591772" cy="617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0">
            <a:extLst>
              <a:ext uri="{FF2B5EF4-FFF2-40B4-BE49-F238E27FC236}">
                <a16:creationId xmlns:a16="http://schemas.microsoft.com/office/drawing/2014/main" id="{350051CF-FB94-4C0A-86F3-A10E6F33E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703620"/>
              </p:ext>
            </p:extLst>
          </p:nvPr>
        </p:nvGraphicFramePr>
        <p:xfrm>
          <a:off x="6629400" y="4578936"/>
          <a:ext cx="1246003" cy="667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44240" imgH="317160" progId="Equation.DSMT4">
                  <p:embed/>
                </p:oleObj>
              </mc:Choice>
              <mc:Fallback>
                <p:oleObj name="Equation" r:id="rId6" imgW="444240" imgH="317160" progId="Equation.DSMT4">
                  <p:embed/>
                  <p:pic>
                    <p:nvPicPr>
                      <p:cNvPr id="5" name="Object 30">
                        <a:extLst>
                          <a:ext uri="{FF2B5EF4-FFF2-40B4-BE49-F238E27FC236}">
                            <a16:creationId xmlns:a16="http://schemas.microsoft.com/office/drawing/2014/main" id="{350051CF-FB94-4C0A-86F3-A10E6F33E0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578936"/>
                        <a:ext cx="1246003" cy="667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D62E2B5-ABFA-489D-948E-AF8CCCDA43B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96000" y="6099174"/>
            <a:ext cx="5486400" cy="3176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83017D6-EA75-4814-9C66-56E0BDA0B03F}"/>
              </a:ext>
            </a:extLst>
          </p:cNvPr>
          <p:cNvCxnSpPr/>
          <p:nvPr/>
        </p:nvCxnSpPr>
        <p:spPr bwMode="auto">
          <a:xfrm rot="10800000">
            <a:off x="6057901" y="7458074"/>
            <a:ext cx="5486400" cy="317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66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D87C683A-FEBA-4BB7-8DF4-2F2695702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05645"/>
              </p:ext>
            </p:extLst>
          </p:nvPr>
        </p:nvGraphicFramePr>
        <p:xfrm>
          <a:off x="8534400" y="5029200"/>
          <a:ext cx="1028699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28600" imgH="317160" progId="Equation.DSMT4">
                  <p:embed/>
                </p:oleObj>
              </mc:Choice>
              <mc:Fallback>
                <p:oleObj name="Equation" r:id="rId8" imgW="228600" imgH="31716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D87C683A-FEBA-4BB7-8DF4-2F2695702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5029200"/>
                        <a:ext cx="1028699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C158D24E-A5CD-4819-97FE-6338A5AA6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484878"/>
              </p:ext>
            </p:extLst>
          </p:nvPr>
        </p:nvGraphicFramePr>
        <p:xfrm>
          <a:off x="7751236" y="7616825"/>
          <a:ext cx="200236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444240" imgH="317160" progId="Equation.DSMT4">
                  <p:embed/>
                </p:oleObj>
              </mc:Choice>
              <mc:Fallback>
                <p:oleObj name="Equation" r:id="rId10" imgW="444240" imgH="31716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C158D24E-A5CD-4819-97FE-6338A5AA64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236" y="7616825"/>
                        <a:ext cx="200236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6">
            <a:extLst>
              <a:ext uri="{FF2B5EF4-FFF2-40B4-BE49-F238E27FC236}">
                <a16:creationId xmlns:a16="http://schemas.microsoft.com/office/drawing/2014/main" id="{AAA6F75E-E5C5-4444-A928-2D46106446A0}"/>
              </a:ext>
            </a:extLst>
          </p:cNvPr>
          <p:cNvGrpSpPr/>
          <p:nvPr/>
        </p:nvGrpSpPr>
        <p:grpSpPr>
          <a:xfrm>
            <a:off x="611108" y="1828797"/>
            <a:ext cx="12114292" cy="927236"/>
            <a:chOff x="7459670" y="7543799"/>
            <a:chExt cx="20011305" cy="927358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D9599A6-D5E7-4502-B1C9-92FD985ADB76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IỆU CỦA HAI VECT</a:t>
              </a:r>
              <a:r>
                <a:rPr lang="vi-VN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" name="Group 27">
              <a:extLst>
                <a:ext uri="{FF2B5EF4-FFF2-40B4-BE49-F238E27FC236}">
                  <a16:creationId xmlns:a16="http://schemas.microsoft.com/office/drawing/2014/main" id="{45B02794-E253-4DFA-9A2D-8B5AE01EE4ED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14" name="Isosceles Triangle 44">
                <a:extLst>
                  <a:ext uri="{FF2B5EF4-FFF2-40B4-BE49-F238E27FC236}">
                    <a16:creationId xmlns:a16="http://schemas.microsoft.com/office/drawing/2014/main" id="{F53CEA4D-E7CB-460D-8C5D-4248A87E3F94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5" name="Group 29">
                <a:extLst>
                  <a:ext uri="{FF2B5EF4-FFF2-40B4-BE49-F238E27FC236}">
                    <a16:creationId xmlns:a16="http://schemas.microsoft.com/office/drawing/2014/main" id="{B4484FAE-7302-4C77-938E-71FA3BB492CD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16" name="Round Same Side Corner Rectangle 17">
                  <a:extLst>
                    <a:ext uri="{FF2B5EF4-FFF2-40B4-BE49-F238E27FC236}">
                      <a16:creationId xmlns:a16="http://schemas.microsoft.com/office/drawing/2014/main" id="{6895D774-C619-43F0-8995-127B915184F7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A344596E-544A-470D-B41E-FD2E87F15E7D}"/>
                    </a:ext>
                  </a:extLst>
                </p:cNvPr>
                <p:cNvSpPr txBox="1"/>
                <p:nvPr/>
              </p:nvSpPr>
              <p:spPr>
                <a:xfrm>
                  <a:off x="7616144" y="7640053"/>
                  <a:ext cx="1094139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  <a:endPara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F9234655-59E0-4E56-A88B-16DCC618653F}"/>
              </a:ext>
            </a:extLst>
          </p:cNvPr>
          <p:cNvSpPr/>
          <p:nvPr/>
        </p:nvSpPr>
        <p:spPr>
          <a:xfrm>
            <a:off x="1052816" y="2964801"/>
            <a:ext cx="621644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 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vi-VN" sz="4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F1530C4-B760-4AD1-A1C6-B94F8964E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79919"/>
              </p:ext>
            </p:extLst>
          </p:nvPr>
        </p:nvGraphicFramePr>
        <p:xfrm>
          <a:off x="15562628" y="3903698"/>
          <a:ext cx="5921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591566" imgH="617204" progId="Equation.DSMT4">
                  <p:embed/>
                </p:oleObj>
              </mc:Choice>
              <mc:Fallback>
                <p:oleObj name="Equation" r:id="rId11" imgW="591566" imgH="617204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F1530C4-B760-4AD1-A1C6-B94F8964E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562628" y="3903698"/>
                        <a:ext cx="592137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FDC1B11-D6E8-4977-8098-7FFAD4589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60069"/>
              </p:ext>
            </p:extLst>
          </p:nvPr>
        </p:nvGraphicFramePr>
        <p:xfrm>
          <a:off x="3370263" y="4630365"/>
          <a:ext cx="5921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591566" imgH="617204" progId="Equation.DSMT4">
                  <p:embed/>
                </p:oleObj>
              </mc:Choice>
              <mc:Fallback>
                <p:oleObj name="Equation" r:id="rId13" imgW="591566" imgH="617204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FDC1B11-D6E8-4977-8098-7FFAD45890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70263" y="4630365"/>
                        <a:ext cx="592137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3A20893-3638-4E18-8BE8-33A7F3723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076450"/>
              </p:ext>
            </p:extLst>
          </p:nvPr>
        </p:nvGraphicFramePr>
        <p:xfrm>
          <a:off x="3581400" y="9364440"/>
          <a:ext cx="1757082" cy="878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431613" imgH="215806" progId="Equation.DSMT4">
                  <p:embed/>
                </p:oleObj>
              </mc:Choice>
              <mc:Fallback>
                <p:oleObj name="Equation" r:id="rId15" imgW="431613" imgH="215806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3A20893-3638-4E18-8BE8-33A7F3723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9364440"/>
                        <a:ext cx="1757082" cy="878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96E8DB5B-2A74-40C7-BC6E-A23D72A246D2}"/>
              </a:ext>
            </a:extLst>
          </p:cNvPr>
          <p:cNvSpPr txBox="1"/>
          <p:nvPr/>
        </p:nvSpPr>
        <p:spPr>
          <a:xfrm>
            <a:off x="1447199" y="9456003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3" name="Rectangle 18">
            <a:extLst>
              <a:ext uri="{FF2B5EF4-FFF2-40B4-BE49-F238E27FC236}">
                <a16:creationId xmlns:a16="http://schemas.microsoft.com/office/drawing/2014/main" id="{6A355FA5-C76D-43F0-B716-4946336AD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646" y="9456002"/>
            <a:ext cx="723584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FADF226-6860-40A5-B8CA-8A746FF63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86703"/>
              </p:ext>
            </p:extLst>
          </p:nvPr>
        </p:nvGraphicFramePr>
        <p:xfrm>
          <a:off x="9671955" y="9315707"/>
          <a:ext cx="2217419" cy="91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469696" imgH="215806" progId="Equation.DSMT4">
                  <p:embed/>
                </p:oleObj>
              </mc:Choice>
              <mc:Fallback>
                <p:oleObj name="Equation" r:id="rId17" imgW="469696" imgH="215806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FADF226-6860-40A5-B8CA-8A746FF63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1955" y="9315707"/>
                        <a:ext cx="2217419" cy="919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27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22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8A3583E-5EE8-4577-8C23-A0FC666EC7AA}"/>
              </a:ext>
            </a:extLst>
          </p:cNvPr>
          <p:cNvSpPr txBox="1">
            <a:spLocks noChangeArrowheads="1"/>
          </p:cNvSpPr>
          <p:nvPr/>
        </p:nvSpPr>
        <p:spPr>
          <a:xfrm>
            <a:off x="1219200" y="12039600"/>
            <a:ext cx="21945600" cy="1219200"/>
          </a:xfrm>
          <a:prstGeom prst="rect">
            <a:avLst/>
          </a:prstGeom>
        </p:spPr>
        <p:txBody>
          <a:bodyPr lIns="217709" tIns="108855" rIns="217709" bIns="108855"/>
          <a:lstStyle/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4800" ker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4800" ker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4800" ker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4800" ker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4800" ker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4800" ker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D4BCC1DE-4318-40D7-8DA8-B27AA05281D8}"/>
              </a:ext>
            </a:extLst>
          </p:cNvPr>
          <p:cNvGrpSpPr>
            <a:grpSpLocks/>
          </p:cNvGrpSpPr>
          <p:nvPr/>
        </p:nvGrpSpPr>
        <p:grpSpPr bwMode="auto">
          <a:xfrm>
            <a:off x="12725400" y="2232823"/>
            <a:ext cx="10596754" cy="5082377"/>
            <a:chOff x="117476" y="381000"/>
            <a:chExt cx="5165724" cy="3124200"/>
          </a:xfrm>
        </p:grpSpPr>
        <p:sp>
          <p:nvSpPr>
            <p:cNvPr id="4" name="Parallelogram 12">
              <a:extLst>
                <a:ext uri="{FF2B5EF4-FFF2-40B4-BE49-F238E27FC236}">
                  <a16:creationId xmlns:a16="http://schemas.microsoft.com/office/drawing/2014/main" id="{F3A7F4C6-DAD4-4AF5-A723-C4FFE474A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" y="1066800"/>
              <a:ext cx="4038600" cy="1752600"/>
            </a:xfrm>
            <a:prstGeom prst="parallelogram">
              <a:avLst>
                <a:gd name="adj" fmla="val 57011"/>
              </a:avLst>
            </a:prstGeom>
            <a:noFill/>
            <a:ln w="571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6">
              <a:extLst>
                <a:ext uri="{FF2B5EF4-FFF2-40B4-BE49-F238E27FC236}">
                  <a16:creationId xmlns:a16="http://schemas.microsoft.com/office/drawing/2014/main" id="{C84D0125-8612-408A-B3A2-D605775228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9200" y="381000"/>
            <a:ext cx="558800" cy="605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304560" imgH="330120" progId="Equation.DSMT4">
                    <p:embed/>
                  </p:oleObj>
                </mc:Choice>
                <mc:Fallback>
                  <p:oleObj name="Equation" r:id="rId4" imgW="304560" imgH="330120" progId="Equation.DSMT4">
                    <p:embed/>
                    <p:pic>
                      <p:nvPicPr>
                        <p:cNvPr id="5" name="Object 6">
                          <a:extLst>
                            <a:ext uri="{FF2B5EF4-FFF2-40B4-BE49-F238E27FC236}">
                              <a16:creationId xmlns:a16="http://schemas.microsoft.com/office/drawing/2014/main" id="{C84D0125-8612-408A-B3A2-D605775228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381000"/>
                          <a:ext cx="558800" cy="605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7">
              <a:extLst>
                <a:ext uri="{FF2B5EF4-FFF2-40B4-BE49-F238E27FC236}">
                  <a16:creationId xmlns:a16="http://schemas.microsoft.com/office/drawing/2014/main" id="{2B303CF8-0E8A-40CB-8229-262C257913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8887" y="2732088"/>
            <a:ext cx="58102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6" imgW="317160" imgH="342720" progId="Equation.DSMT4">
                    <p:embed/>
                  </p:oleObj>
                </mc:Choice>
                <mc:Fallback>
                  <p:oleObj name="Equation" r:id="rId6" imgW="317160" imgH="342720" progId="Equation.DSMT4">
                    <p:embed/>
                    <p:pic>
                      <p:nvPicPr>
                        <p:cNvPr id="6" name="Object 7">
                          <a:extLst>
                            <a:ext uri="{FF2B5EF4-FFF2-40B4-BE49-F238E27FC236}">
                              <a16:creationId xmlns:a16="http://schemas.microsoft.com/office/drawing/2014/main" id="{2B303CF8-0E8A-40CB-8229-262C257913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8887" y="2732088"/>
                          <a:ext cx="581025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>
              <a:extLst>
                <a:ext uri="{FF2B5EF4-FFF2-40B4-BE49-F238E27FC236}">
                  <a16:creationId xmlns:a16="http://schemas.microsoft.com/office/drawing/2014/main" id="{CE7F31AD-5D83-44E9-8C61-0521BA7114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24400" y="533400"/>
            <a:ext cx="558800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8" imgW="304560" imgH="330120" progId="Equation.DSMT4">
                    <p:embed/>
                  </p:oleObj>
                </mc:Choice>
                <mc:Fallback>
                  <p:oleObj name="Equation" r:id="rId8" imgW="304560" imgH="330120" progId="Equation.DSMT4">
                    <p:embed/>
                    <p:pic>
                      <p:nvPicPr>
                        <p:cNvPr id="7" name="Object 8">
                          <a:extLst>
                            <a:ext uri="{FF2B5EF4-FFF2-40B4-BE49-F238E27FC236}">
                              <a16:creationId xmlns:a16="http://schemas.microsoft.com/office/drawing/2014/main" id="{CE7F31AD-5D83-44E9-8C61-0521BA7114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533400"/>
                          <a:ext cx="558800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>
              <a:extLst>
                <a:ext uri="{FF2B5EF4-FFF2-40B4-BE49-F238E27FC236}">
                  <a16:creationId xmlns:a16="http://schemas.microsoft.com/office/drawing/2014/main" id="{782C10DD-569B-423E-83FA-595E699134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476" y="2900363"/>
            <a:ext cx="630237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10" imgW="342720" imgH="330120" progId="Equation.DSMT4">
                    <p:embed/>
                  </p:oleObj>
                </mc:Choice>
                <mc:Fallback>
                  <p:oleObj name="Equation" r:id="rId10" imgW="342720" imgH="330120" progId="Equation.DSMT4">
                    <p:embed/>
                    <p:pic>
                      <p:nvPicPr>
                        <p:cNvPr id="8" name="Object 9">
                          <a:extLst>
                            <a:ext uri="{FF2B5EF4-FFF2-40B4-BE49-F238E27FC236}">
                              <a16:creationId xmlns:a16="http://schemas.microsoft.com/office/drawing/2014/main" id="{782C10DD-569B-423E-83FA-595E699134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76" y="2900363"/>
                          <a:ext cx="630237" cy="604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6">
            <a:extLst>
              <a:ext uri="{FF2B5EF4-FFF2-40B4-BE49-F238E27FC236}">
                <a16:creationId xmlns:a16="http://schemas.microsoft.com/office/drawing/2014/main" id="{7366DAA5-EB46-42C9-BFE4-BA232339E97E}"/>
              </a:ext>
            </a:extLst>
          </p:cNvPr>
          <p:cNvGrpSpPr/>
          <p:nvPr/>
        </p:nvGrpSpPr>
        <p:grpSpPr>
          <a:xfrm>
            <a:off x="611108" y="1723063"/>
            <a:ext cx="12114292" cy="927237"/>
            <a:chOff x="7459670" y="7543799"/>
            <a:chExt cx="20011305" cy="927359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38A39BA-1A99-4321-8F8A-A5F77DB77000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IỆU CỦA HAI VECT</a:t>
              </a:r>
              <a:r>
                <a:rPr lang="vi-VN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27">
              <a:extLst>
                <a:ext uri="{FF2B5EF4-FFF2-40B4-BE49-F238E27FC236}">
                  <a16:creationId xmlns:a16="http://schemas.microsoft.com/office/drawing/2014/main" id="{EF53902D-E091-4A97-86AD-01740992318D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927359"/>
              <a:chOff x="7459669" y="7543800"/>
              <a:chExt cx="1381118" cy="927359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A99DA388-E664-46C5-99B9-7848C3545C84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Group 29">
                <a:extLst>
                  <a:ext uri="{FF2B5EF4-FFF2-40B4-BE49-F238E27FC236}">
                    <a16:creationId xmlns:a16="http://schemas.microsoft.com/office/drawing/2014/main" id="{104E214B-B879-4D8E-88DD-C73264AF2D79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831106"/>
                <a:chOff x="7469187" y="7640053"/>
                <a:chExt cx="1371600" cy="831106"/>
              </a:xfrm>
            </p:grpSpPr>
            <p:sp>
              <p:nvSpPr>
                <p:cNvPr id="14" name="Round Same Side Corner Rectangle 15">
                  <a:extLst>
                    <a:ext uri="{FF2B5EF4-FFF2-40B4-BE49-F238E27FC236}">
                      <a16:creationId xmlns:a16="http://schemas.microsoft.com/office/drawing/2014/main" id="{159F86B2-4467-4742-9289-5CA3DACEEA9B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D5B2228D-62AB-4AEF-86CA-AC76406E5B99}"/>
                    </a:ext>
                  </a:extLst>
                </p:cNvPr>
                <p:cNvSpPr txBox="1"/>
                <p:nvPr/>
              </p:nvSpPr>
              <p:spPr>
                <a:xfrm>
                  <a:off x="7616143" y="7640053"/>
                  <a:ext cx="1094139" cy="83110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63DF9050-5BD1-47F2-A997-7492C41B814D}"/>
              </a:ext>
            </a:extLst>
          </p:cNvPr>
          <p:cNvSpPr/>
          <p:nvPr/>
        </p:nvSpPr>
        <p:spPr>
          <a:xfrm>
            <a:off x="885958" y="2791847"/>
            <a:ext cx="621644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 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vi-VN" sz="4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0FA8CA2-634E-4824-AC1E-5029F5B3BBE9}"/>
              </a:ext>
            </a:extLst>
          </p:cNvPr>
          <p:cNvSpPr/>
          <p:nvPr/>
        </p:nvSpPr>
        <p:spPr>
          <a:xfrm>
            <a:off x="1447199" y="3734242"/>
            <a:ext cx="11116141" cy="156966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4</a:t>
            </a:r>
            <a:r>
              <a:rPr lang="fr-FR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̀nh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̀nh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.</a:t>
            </a:r>
          </a:p>
          <a:p>
            <a:r>
              <a:rPr lang="fr-FR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Cloud Callout 5">
            <a:extLst>
              <a:ext uri="{FF2B5EF4-FFF2-40B4-BE49-F238E27FC236}">
                <a16:creationId xmlns:a16="http://schemas.microsoft.com/office/drawing/2014/main" id="{E10C9B29-25B4-49F1-BF54-F50F7E676678}"/>
              </a:ext>
            </a:extLst>
          </p:cNvPr>
          <p:cNvSpPr/>
          <p:nvPr/>
        </p:nvSpPr>
        <p:spPr>
          <a:xfrm>
            <a:off x="11797097" y="6858000"/>
            <a:ext cx="12160269" cy="4408162"/>
          </a:xfrm>
          <a:prstGeom prst="cloudCallout">
            <a:avLst/>
          </a:prstGeom>
          <a:solidFill>
            <a:srgbClr val="FF7C8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1E19EDD-0DA0-4E09-805A-E50869A0F4D6}"/>
              </a:ext>
            </a:extLst>
          </p:cNvPr>
          <p:cNvSpPr txBox="1"/>
          <p:nvPr/>
        </p:nvSpPr>
        <p:spPr>
          <a:xfrm>
            <a:off x="12798445" y="9663906"/>
            <a:ext cx="1013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D8EC766-3006-4C54-8C73-050670960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48250"/>
              </p:ext>
            </p:extLst>
          </p:nvPr>
        </p:nvGraphicFramePr>
        <p:xfrm>
          <a:off x="14706124" y="8250220"/>
          <a:ext cx="1113794" cy="80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253800" imgH="203040" progId="Equation.DSMT4">
                  <p:embed/>
                </p:oleObj>
              </mc:Choice>
              <mc:Fallback>
                <p:oleObj name="Equation" r:id="rId12" imgW="25380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D8EC766-3006-4C54-8C73-050670960A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706124" y="8250220"/>
                        <a:ext cx="1113794" cy="800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C8C42360-E6BA-4F4B-B1AD-DF143541D269}"/>
              </a:ext>
            </a:extLst>
          </p:cNvPr>
          <p:cNvSpPr txBox="1"/>
          <p:nvPr/>
        </p:nvSpPr>
        <p:spPr>
          <a:xfrm>
            <a:off x="1837607" y="5814835"/>
            <a:ext cx="10732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,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8E428F1-8358-4A9A-9618-82A1EDB4B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190283"/>
              </p:ext>
            </p:extLst>
          </p:nvPr>
        </p:nvGraphicFramePr>
        <p:xfrm>
          <a:off x="1828800" y="5742960"/>
          <a:ext cx="1066800" cy="793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253800" imgH="203040" progId="Equation.DSMT4">
                  <p:embed/>
                </p:oleObj>
              </mc:Choice>
              <mc:Fallback>
                <p:oleObj name="Equation" r:id="rId14" imgW="25380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8E428F1-8358-4A9A-9618-82A1EDB4BB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42960"/>
                        <a:ext cx="1066800" cy="793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7F64C5D-84C4-4C1E-BE80-E3CF057E7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28827"/>
              </p:ext>
            </p:extLst>
          </p:nvPr>
        </p:nvGraphicFramePr>
        <p:xfrm>
          <a:off x="7696200" y="5771734"/>
          <a:ext cx="1066800" cy="818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7F64C5D-84C4-4C1E-BE80-E3CF057E7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96200" y="5771734"/>
                        <a:ext cx="1066800" cy="818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8059315-515C-43D0-968A-8821170AD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70320"/>
              </p:ext>
            </p:extLst>
          </p:nvPr>
        </p:nvGraphicFramePr>
        <p:xfrm>
          <a:off x="9154653" y="5774079"/>
          <a:ext cx="1192075" cy="79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241200" imgH="203040" progId="Equation.DSMT4">
                  <p:embed/>
                </p:oleObj>
              </mc:Choice>
              <mc:Fallback>
                <p:oleObj name="Equation" r:id="rId18" imgW="24120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8059315-515C-43D0-968A-8821170ADC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54653" y="5774079"/>
                        <a:ext cx="1192075" cy="790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71DBA8C-F1C7-410C-B11D-5FED75F2D509}"/>
              </a:ext>
            </a:extLst>
          </p:cNvPr>
          <p:cNvSpPr txBox="1"/>
          <p:nvPr/>
        </p:nvSpPr>
        <p:spPr>
          <a:xfrm>
            <a:off x="1487205" y="7187268"/>
            <a:ext cx="88550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BC42E53-27B9-4E97-B7F9-7C0B044E2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46421"/>
              </p:ext>
            </p:extLst>
          </p:nvPr>
        </p:nvGraphicFramePr>
        <p:xfrm>
          <a:off x="3733800" y="7094888"/>
          <a:ext cx="2895600" cy="846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698400" imgH="215640" progId="Equation.DSMT4">
                  <p:embed/>
                </p:oleObj>
              </mc:Choice>
              <mc:Fallback>
                <p:oleObj name="Equation" r:id="rId20" imgW="698400" imgH="215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BC42E53-27B9-4E97-B7F9-7C0B044E2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33800" y="7094888"/>
                        <a:ext cx="2895600" cy="846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858D251-7D84-41C0-955D-08734D680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20003"/>
              </p:ext>
            </p:extLst>
          </p:nvPr>
        </p:nvGraphicFramePr>
        <p:xfrm>
          <a:off x="7146579" y="7104350"/>
          <a:ext cx="2677774" cy="75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672840" imgH="203040" progId="Equation.DSMT4">
                  <p:embed/>
                </p:oleObj>
              </mc:Choice>
              <mc:Fallback>
                <p:oleObj name="Equation" r:id="rId22" imgW="67284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858D251-7D84-41C0-955D-08734D680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46579" y="7104350"/>
                        <a:ext cx="2677774" cy="758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4A5E693-F6AE-4C49-BF87-CC0D0C530F0F}"/>
              </a:ext>
            </a:extLst>
          </p:cNvPr>
          <p:cNvCxnSpPr/>
          <p:nvPr/>
        </p:nvCxnSpPr>
        <p:spPr>
          <a:xfrm>
            <a:off x="15392400" y="3348467"/>
            <a:ext cx="6627141" cy="0"/>
          </a:xfrm>
          <a:prstGeom prst="straightConnector1">
            <a:avLst/>
          </a:prstGeom>
          <a:ln w="63500" cap="sq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024103EB-CCF3-464A-8304-F3C90DB66D56}"/>
              </a:ext>
            </a:extLst>
          </p:cNvPr>
          <p:cNvCxnSpPr/>
          <p:nvPr/>
        </p:nvCxnSpPr>
        <p:spPr>
          <a:xfrm flipH="1">
            <a:off x="13734922" y="6199555"/>
            <a:ext cx="6610477" cy="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B61D6B8C-B3BE-49F6-B9E8-4128C3E47A06}"/>
              </a:ext>
            </a:extLst>
          </p:cNvPr>
          <p:cNvSpPr txBox="1"/>
          <p:nvPr/>
        </p:nvSpPr>
        <p:spPr>
          <a:xfrm>
            <a:off x="12954000" y="7557484"/>
            <a:ext cx="1036635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? </a:t>
            </a:r>
            <a:endParaRPr 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82F9831-F256-4791-91A9-28C1AEA88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636288"/>
              </p:ext>
            </p:extLst>
          </p:nvPr>
        </p:nvGraphicFramePr>
        <p:xfrm>
          <a:off x="16661938" y="9585852"/>
          <a:ext cx="848774" cy="7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253800" imgH="203040" progId="Equation.DSMT4">
                  <p:embed/>
                </p:oleObj>
              </mc:Choice>
              <mc:Fallback>
                <p:oleObj name="Equation" r:id="rId24" imgW="25380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82F9831-F256-4791-91A9-28C1AEA883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661938" y="9585852"/>
                        <a:ext cx="848774" cy="78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189D751-F3C5-41B9-BCC6-2BB9B9F4C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32028"/>
              </p:ext>
            </p:extLst>
          </p:nvPr>
        </p:nvGraphicFramePr>
        <p:xfrm>
          <a:off x="16653666" y="8276998"/>
          <a:ext cx="1019295" cy="7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253800" imgH="215640" progId="Equation.DSMT4">
                  <p:embed/>
                </p:oleObj>
              </mc:Choice>
              <mc:Fallback>
                <p:oleObj name="Equation" r:id="rId26" imgW="253800" imgH="2156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189D751-F3C5-41B9-BCC6-2BB9B9F4C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3666" y="8276998"/>
                        <a:ext cx="1019295" cy="78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70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 animBg="1"/>
      <p:bldP spid="19" grpId="1" animBg="1"/>
      <p:bldP spid="20" grpId="0"/>
      <p:bldP spid="20" grpId="1"/>
      <p:bldP spid="22" grpId="0"/>
      <p:bldP spid="26" grpId="0"/>
      <p:bldP spid="31" grpId="0"/>
      <p:bldP spid="31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022879CF-1011-49B1-9B7B-85F5ED4A6926}"/>
              </a:ext>
            </a:extLst>
          </p:cNvPr>
          <p:cNvSpPr txBox="1">
            <a:spLocks noChangeArrowheads="1"/>
          </p:cNvSpPr>
          <p:nvPr/>
        </p:nvSpPr>
        <p:spPr>
          <a:xfrm>
            <a:off x="1219200" y="1495426"/>
            <a:ext cx="21945600" cy="4752974"/>
          </a:xfrm>
          <a:prstGeom prst="rect">
            <a:avLst/>
          </a:prstGeom>
        </p:spPr>
        <p:txBody>
          <a:bodyPr lIns="217709" tIns="108855" rIns="217709" bIns="108855"/>
          <a:lstStyle>
            <a:lvl1pPr marL="816397" indent="-816397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5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68861" indent="-680331" algn="l" defTabSz="217706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66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2132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6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80985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89838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98691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7544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63976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52506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tx1"/>
              </a:buClr>
              <a:buFont typeface="Arial" pitchFamily="34" charset="0"/>
              <a:buNone/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tx1"/>
              </a:buClr>
              <a:buFontTx/>
              <a:buNone/>
            </a:pP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+) 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Mỗi vectơ đều có vectơ đối.</a:t>
            </a:r>
          </a:p>
          <a:p>
            <a:pPr>
              <a:buClr>
                <a:schemeClr val="tx1"/>
              </a:buClr>
              <a:buFont typeface="Arial" pitchFamily="34" charset="0"/>
              <a:buNone/>
            </a:pP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+) Vectơ đối của      là vectơ    . </a:t>
            </a:r>
          </a:p>
          <a:p>
            <a:pPr>
              <a:buClr>
                <a:schemeClr val="tx1"/>
              </a:buClr>
              <a:buFont typeface="Arial" pitchFamily="34" charset="0"/>
              <a:buNone/>
            </a:pP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+) 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Vectơ đối của        là         , nghĩa là                   .</a:t>
            </a:r>
          </a:p>
          <a:p>
            <a:pPr>
              <a:buClr>
                <a:schemeClr val="tx1"/>
              </a:buClr>
              <a:buFont typeface="Arial" pitchFamily="34" charset="0"/>
              <a:buNone/>
            </a:pP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+) Hai vectơ đối nhau có tổng bằng      và ngược lại.</a:t>
            </a:r>
          </a:p>
          <a:p>
            <a:pPr>
              <a:buClr>
                <a:schemeClr val="tx1"/>
              </a:buClr>
              <a:buFontTx/>
              <a:buNone/>
            </a:pP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33">
            <a:extLst>
              <a:ext uri="{FF2B5EF4-FFF2-40B4-BE49-F238E27FC236}">
                <a16:creationId xmlns:a16="http://schemas.microsoft.com/office/drawing/2014/main" id="{0203B453-9C62-49F5-8D58-9F4D8CC3B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349"/>
              </p:ext>
            </p:extLst>
          </p:nvPr>
        </p:nvGraphicFramePr>
        <p:xfrm>
          <a:off x="11141415" y="4150209"/>
          <a:ext cx="2707585" cy="69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511280" imgH="406080" progId="Equation.DSMT4">
                  <p:embed/>
                </p:oleObj>
              </mc:Choice>
              <mc:Fallback>
                <p:oleObj name="Equation" r:id="rId4" imgW="1511280" imgH="406080" progId="Equation.DSMT4">
                  <p:embed/>
                  <p:pic>
                    <p:nvPicPr>
                      <p:cNvPr id="3" name="Object 33">
                        <a:extLst>
                          <a:ext uri="{FF2B5EF4-FFF2-40B4-BE49-F238E27FC236}">
                            <a16:creationId xmlns:a16="http://schemas.microsoft.com/office/drawing/2014/main" id="{0203B453-9C62-49F5-8D58-9F4D8CC3BE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1415" y="4150209"/>
                        <a:ext cx="2707585" cy="69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4">
            <a:extLst>
              <a:ext uri="{FF2B5EF4-FFF2-40B4-BE49-F238E27FC236}">
                <a16:creationId xmlns:a16="http://schemas.microsoft.com/office/drawing/2014/main" id="{690328B7-5CF3-4D20-9776-FCBDD18BB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56816"/>
              </p:ext>
            </p:extLst>
          </p:nvPr>
        </p:nvGraphicFramePr>
        <p:xfrm>
          <a:off x="10322670" y="5003257"/>
          <a:ext cx="502199" cy="753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03040" imgH="406080" progId="Equation.DSMT4">
                  <p:embed/>
                </p:oleObj>
              </mc:Choice>
              <mc:Fallback>
                <p:oleObj name="Equation" r:id="rId6" imgW="203040" imgH="406080" progId="Equation.DSMT4">
                  <p:embed/>
                  <p:pic>
                    <p:nvPicPr>
                      <p:cNvPr id="4" name="Object 34">
                        <a:extLst>
                          <a:ext uri="{FF2B5EF4-FFF2-40B4-BE49-F238E27FC236}">
                            <a16:creationId xmlns:a16="http://schemas.microsoft.com/office/drawing/2014/main" id="{690328B7-5CF3-4D20-9776-FCBDD18BB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2670" y="5003257"/>
                        <a:ext cx="502199" cy="753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5">
            <a:extLst>
              <a:ext uri="{FF2B5EF4-FFF2-40B4-BE49-F238E27FC236}">
                <a16:creationId xmlns:a16="http://schemas.microsoft.com/office/drawing/2014/main" id="{476D238F-10BF-484C-AD63-4DE95EC51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644361"/>
              </p:ext>
            </p:extLst>
          </p:nvPr>
        </p:nvGraphicFramePr>
        <p:xfrm>
          <a:off x="8458200" y="3163110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03040" imgH="406080" progId="Equation.DSMT4">
                  <p:embed/>
                </p:oleObj>
              </mc:Choice>
              <mc:Fallback>
                <p:oleObj name="Equation" r:id="rId8" imgW="203040" imgH="406080" progId="Equation.DSMT4">
                  <p:embed/>
                  <p:pic>
                    <p:nvPicPr>
                      <p:cNvPr id="5" name="Object 35">
                        <a:extLst>
                          <a:ext uri="{FF2B5EF4-FFF2-40B4-BE49-F238E27FC236}">
                            <a16:creationId xmlns:a16="http://schemas.microsoft.com/office/drawing/2014/main" id="{476D238F-10BF-484C-AD63-4DE95EC51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163110"/>
                        <a:ext cx="55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49B0FA8-1FA5-4F28-95AF-39584CFCF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05754"/>
              </p:ext>
            </p:extLst>
          </p:nvPr>
        </p:nvGraphicFramePr>
        <p:xfrm>
          <a:off x="5671230" y="4152090"/>
          <a:ext cx="857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507960" imgH="406080" progId="Equation.DSMT4">
                  <p:embed/>
                </p:oleObj>
              </mc:Choice>
              <mc:Fallback>
                <p:oleObj name="Equation" r:id="rId9" imgW="507960" imgH="406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49B0FA8-1FA5-4F28-95AF-39584CFCFD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71230" y="4152090"/>
                        <a:ext cx="8572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9E079D-F46E-45B5-B4BC-D53C0577D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139269"/>
              </p:ext>
            </p:extLst>
          </p:nvPr>
        </p:nvGraphicFramePr>
        <p:xfrm>
          <a:off x="7458431" y="4152090"/>
          <a:ext cx="79295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469800" imgH="406080" progId="Equation.DSMT4">
                  <p:embed/>
                </p:oleObj>
              </mc:Choice>
              <mc:Fallback>
                <p:oleObj name="Equation" r:id="rId11" imgW="469800" imgH="406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9E079D-F46E-45B5-B4BC-D53C0577D5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58431" y="4152090"/>
                        <a:ext cx="79295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B71981C-3DE1-474A-A955-C35BF02B1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673056"/>
              </p:ext>
            </p:extLst>
          </p:nvPr>
        </p:nvGraphicFramePr>
        <p:xfrm>
          <a:off x="5749050" y="3182565"/>
          <a:ext cx="55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559541" imgH="838200" progId="Equation.DSMT4">
                  <p:embed/>
                </p:oleObj>
              </mc:Choice>
              <mc:Fallback>
                <p:oleObj name="Equation" r:id="rId13" imgW="559541" imgH="838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B71981C-3DE1-474A-A955-C35BF02B10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49050" y="3182565"/>
                        <a:ext cx="558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30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2">
            <a:extLst>
              <a:ext uri="{FF2B5EF4-FFF2-40B4-BE49-F238E27FC236}">
                <a16:creationId xmlns:a16="http://schemas.microsoft.com/office/drawing/2014/main" id="{A74B7D4A-7A5C-4AC1-AF59-F0706C287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43200" y="8382000"/>
            <a:ext cx="6502400" cy="3200400"/>
          </a:xfrm>
          <a:prstGeom prst="triangle">
            <a:avLst>
              <a:gd name="adj" fmla="val 26940"/>
            </a:avLst>
          </a:prstGeom>
          <a:noFill/>
          <a:ln w="222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ine 23">
            <a:extLst>
              <a:ext uri="{FF2B5EF4-FFF2-40B4-BE49-F238E27FC236}">
                <a16:creationId xmlns:a16="http://schemas.microsoft.com/office/drawing/2014/main" id="{23C65A78-B309-431C-BAB2-99A4EBDF13B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56000" y="10083800"/>
            <a:ext cx="345440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Line 24">
            <a:extLst>
              <a:ext uri="{FF2B5EF4-FFF2-40B4-BE49-F238E27FC236}">
                <a16:creationId xmlns:a16="http://schemas.microsoft.com/office/drawing/2014/main" id="{3D1BA501-003C-437A-BA02-5FEC30003E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56000" y="10058400"/>
            <a:ext cx="2438400" cy="1524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25">
            <a:extLst>
              <a:ext uri="{FF2B5EF4-FFF2-40B4-BE49-F238E27FC236}">
                <a16:creationId xmlns:a16="http://schemas.microsoft.com/office/drawing/2014/main" id="{0AFA9F93-511E-4533-87A1-3E13EDC06B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694400" y="10058400"/>
            <a:ext cx="1016000" cy="1524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26">
            <a:extLst>
              <a:ext uri="{FF2B5EF4-FFF2-40B4-BE49-F238E27FC236}">
                <a16:creationId xmlns:a16="http://schemas.microsoft.com/office/drawing/2014/main" id="{CC928CFC-D515-4906-B1CE-787C14190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59200" y="7620000"/>
            <a:ext cx="12192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" name="Text Box 27">
            <a:extLst>
              <a:ext uri="{FF2B5EF4-FFF2-40B4-BE49-F238E27FC236}">
                <a16:creationId xmlns:a16="http://schemas.microsoft.com/office/drawing/2014/main" id="{4EAAADC3-A04D-4181-9948-FDA31D11C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27200" y="11125200"/>
            <a:ext cx="12192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" name="Text Box 28">
            <a:extLst>
              <a:ext uri="{FF2B5EF4-FFF2-40B4-BE49-F238E27FC236}">
                <a16:creationId xmlns:a16="http://schemas.microsoft.com/office/drawing/2014/main" id="{9D98053F-F02B-44E3-9391-C781CFEA6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2400" y="11277600"/>
            <a:ext cx="12192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9" name="Text Box 29">
            <a:extLst>
              <a:ext uri="{FF2B5EF4-FFF2-40B4-BE49-F238E27FC236}">
                <a16:creationId xmlns:a16="http://schemas.microsoft.com/office/drawing/2014/main" id="{2F40E930-3EED-42B2-B372-1CD8DFC9C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3200" y="9601200"/>
            <a:ext cx="12192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0" name="Text Box 30">
            <a:extLst>
              <a:ext uri="{FF2B5EF4-FFF2-40B4-BE49-F238E27FC236}">
                <a16:creationId xmlns:a16="http://schemas.microsoft.com/office/drawing/2014/main" id="{516CDD8B-74F6-4706-88A5-24EB54E1B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4800" y="11582400"/>
            <a:ext cx="12192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1" name="Text Box 31">
            <a:extLst>
              <a:ext uri="{FF2B5EF4-FFF2-40B4-BE49-F238E27FC236}">
                <a16:creationId xmlns:a16="http://schemas.microsoft.com/office/drawing/2014/main" id="{FA8915A0-7914-4CFB-89AB-8622BBCE7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10400" y="9601200"/>
            <a:ext cx="12192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2" name="Line 32">
            <a:extLst>
              <a:ext uri="{FF2B5EF4-FFF2-40B4-BE49-F238E27FC236}">
                <a16:creationId xmlns:a16="http://schemas.microsoft.com/office/drawing/2014/main" id="{8CF1FA33-0225-4DB2-9AD5-D389135EFAB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56000" y="10083800"/>
            <a:ext cx="3454400" cy="0"/>
          </a:xfrm>
          <a:prstGeom prst="line">
            <a:avLst/>
          </a:prstGeom>
          <a:noFill/>
          <a:ln w="508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ine 33">
            <a:extLst>
              <a:ext uri="{FF2B5EF4-FFF2-40B4-BE49-F238E27FC236}">
                <a16:creationId xmlns:a16="http://schemas.microsoft.com/office/drawing/2014/main" id="{D2C7AEAE-E446-4A7B-A6F2-1AB8A06BEB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375466" y="11582400"/>
            <a:ext cx="3386667" cy="0"/>
          </a:xfrm>
          <a:prstGeom prst="line">
            <a:avLst/>
          </a:prstGeom>
          <a:noFill/>
          <a:ln w="508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36">
            <a:extLst>
              <a:ext uri="{FF2B5EF4-FFF2-40B4-BE49-F238E27FC236}">
                <a16:creationId xmlns:a16="http://schemas.microsoft.com/office/drawing/2014/main" id="{194667D6-1A29-45FC-8736-1228721381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694400" y="10058400"/>
            <a:ext cx="1016000" cy="15240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37">
            <a:extLst>
              <a:ext uri="{FF2B5EF4-FFF2-40B4-BE49-F238E27FC236}">
                <a16:creationId xmlns:a16="http://schemas.microsoft.com/office/drawing/2014/main" id="{633195DC-868F-4D96-9138-191921641C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256000" y="8382000"/>
            <a:ext cx="948267" cy="16764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26">
            <a:extLst>
              <a:ext uri="{FF2B5EF4-FFF2-40B4-BE49-F238E27FC236}">
                <a16:creationId xmlns:a16="http://schemas.microsoft.com/office/drawing/2014/main" id="{37645C40-BC1D-4EB2-B139-D74203C78C95}"/>
              </a:ext>
            </a:extLst>
          </p:cNvPr>
          <p:cNvGrpSpPr/>
          <p:nvPr/>
        </p:nvGrpSpPr>
        <p:grpSpPr>
          <a:xfrm>
            <a:off x="611108" y="1723063"/>
            <a:ext cx="12114292" cy="927237"/>
            <a:chOff x="7459670" y="7543799"/>
            <a:chExt cx="20011305" cy="927359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689133A-4545-4E93-9B03-DA74098E926F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IỆU CỦA HAI VECT</a:t>
              </a:r>
              <a:r>
                <a:rPr lang="vi-VN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" name="Group 27">
              <a:extLst>
                <a:ext uri="{FF2B5EF4-FFF2-40B4-BE49-F238E27FC236}">
                  <a16:creationId xmlns:a16="http://schemas.microsoft.com/office/drawing/2014/main" id="{079CD74D-A10C-49AC-807D-294128E9832D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927359"/>
              <a:chOff x="7459669" y="7543800"/>
              <a:chExt cx="1381118" cy="927359"/>
            </a:xfrm>
          </p:grpSpPr>
          <p:sp>
            <p:nvSpPr>
              <p:cNvPr id="19" name="Isosceles Triangle 44">
                <a:extLst>
                  <a:ext uri="{FF2B5EF4-FFF2-40B4-BE49-F238E27FC236}">
                    <a16:creationId xmlns:a16="http://schemas.microsoft.com/office/drawing/2014/main" id="{FC5A39D5-F303-46B1-8D15-B0C9E0D1C9F0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" name="Group 29">
                <a:extLst>
                  <a:ext uri="{FF2B5EF4-FFF2-40B4-BE49-F238E27FC236}">
                    <a16:creationId xmlns:a16="http://schemas.microsoft.com/office/drawing/2014/main" id="{10664FF2-A2C8-425C-9267-1C1D7260D2A9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831106"/>
                <a:chOff x="7469187" y="7640053"/>
                <a:chExt cx="1371600" cy="831106"/>
              </a:xfrm>
            </p:grpSpPr>
            <p:sp>
              <p:nvSpPr>
                <p:cNvPr id="21" name="Round Same Side Corner Rectangle 43">
                  <a:extLst>
                    <a:ext uri="{FF2B5EF4-FFF2-40B4-BE49-F238E27FC236}">
                      <a16:creationId xmlns:a16="http://schemas.microsoft.com/office/drawing/2014/main" id="{7115A798-904F-4C5C-A886-C3B7683CE86D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0B6B909A-C370-4215-AA07-E21C17F466B0}"/>
                    </a:ext>
                  </a:extLst>
                </p:cNvPr>
                <p:cNvSpPr txBox="1"/>
                <p:nvPr/>
              </p:nvSpPr>
              <p:spPr>
                <a:xfrm>
                  <a:off x="7616143" y="7640053"/>
                  <a:ext cx="1094139" cy="83110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DD37CA04-270C-4666-B172-1BA62C9C05F0}"/>
              </a:ext>
            </a:extLst>
          </p:cNvPr>
          <p:cNvSpPr/>
          <p:nvPr/>
        </p:nvSpPr>
        <p:spPr>
          <a:xfrm>
            <a:off x="885958" y="2791847"/>
            <a:ext cx="621644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 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vi-VN" sz="4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F32260E-7691-48D4-84E8-120F06B5C2CE}"/>
              </a:ext>
            </a:extLst>
          </p:cNvPr>
          <p:cNvSpPr/>
          <p:nvPr/>
        </p:nvSpPr>
        <p:spPr>
          <a:xfrm>
            <a:off x="1539456" y="3795263"/>
            <a:ext cx="22098601" cy="2308324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</a:t>
            </a:r>
            <a:r>
              <a:rPr lang="fr-FR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N, P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30D02F9-E87B-46AF-B2D2-00C935414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221966"/>
              </p:ext>
            </p:extLst>
          </p:nvPr>
        </p:nvGraphicFramePr>
        <p:xfrm>
          <a:off x="7442200" y="4532313"/>
          <a:ext cx="22304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396800" imgH="482400" progId="Equation.DSMT4">
                  <p:embed/>
                </p:oleObj>
              </mc:Choice>
              <mc:Fallback>
                <p:oleObj name="Equation" r:id="rId3" imgW="1396800" imgH="482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30D02F9-E87B-46AF-B2D2-00C9354140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4532313"/>
                        <a:ext cx="223043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F727F76-2D45-4A59-8A36-5ABFD0F9ECAD}"/>
              </a:ext>
            </a:extLst>
          </p:cNvPr>
          <p:cNvSpPr txBox="1"/>
          <p:nvPr/>
        </p:nvSpPr>
        <p:spPr>
          <a:xfrm>
            <a:off x="1304876" y="5857900"/>
            <a:ext cx="32772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E74D5AC-04CA-444D-ACD4-B01C8C979987}"/>
              </a:ext>
            </a:extLst>
          </p:cNvPr>
          <p:cNvSpPr txBox="1"/>
          <p:nvPr/>
        </p:nvSpPr>
        <p:spPr>
          <a:xfrm>
            <a:off x="2667000" y="11679906"/>
            <a:ext cx="1847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3">
            <a:extLst>
              <a:ext uri="{FF2B5EF4-FFF2-40B4-BE49-F238E27FC236}">
                <a16:creationId xmlns:a16="http://schemas.microsoft.com/office/drawing/2014/main" id="{A869D920-9593-4D1E-A8AE-C9E5C8189E61}"/>
              </a:ext>
            </a:extLst>
          </p:cNvPr>
          <p:cNvSpPr txBox="1">
            <a:spLocks noChangeArrowheads="1"/>
          </p:cNvSpPr>
          <p:nvPr/>
        </p:nvSpPr>
        <p:spPr>
          <a:xfrm>
            <a:off x="1752600" y="6985000"/>
            <a:ext cx="8229600" cy="2209800"/>
          </a:xfrm>
          <a:prstGeom prst="rect">
            <a:avLst/>
          </a:prstGeom>
        </p:spPr>
        <p:txBody>
          <a:bodyPr/>
          <a:lstStyle>
            <a:lvl1pPr marL="816397" indent="-816397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5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68861" indent="-680331" algn="l" defTabSz="217706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66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2132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6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80985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89838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98691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7544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63976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52506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Tx/>
              <a:buNone/>
            </a:pP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59BFAF0-14B1-4992-9A3E-A8E3A13E5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92095"/>
              </p:ext>
            </p:extLst>
          </p:nvPr>
        </p:nvGraphicFramePr>
        <p:xfrm>
          <a:off x="6780180" y="7876335"/>
          <a:ext cx="904839" cy="65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558558" imgH="406224" progId="Equation.DSMT4">
                  <p:embed/>
                </p:oleObj>
              </mc:Choice>
              <mc:Fallback>
                <p:oleObj name="Equation" r:id="rId5" imgW="558558" imgH="406224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59BFAF0-14B1-4992-9A3E-A8E3A13E50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180" y="7876335"/>
                        <a:ext cx="904839" cy="658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9918056-1663-44FC-B36F-34A4A3E2A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953549"/>
              </p:ext>
            </p:extLst>
          </p:nvPr>
        </p:nvGraphicFramePr>
        <p:xfrm>
          <a:off x="6705600" y="8728319"/>
          <a:ext cx="1038263" cy="663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634680" imgH="406080" progId="Equation.DSMT4">
                  <p:embed/>
                </p:oleObj>
              </mc:Choice>
              <mc:Fallback>
                <p:oleObj name="Equation" r:id="rId7" imgW="634680" imgH="4060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9918056-1663-44FC-B36F-34A4A3E2A1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8728319"/>
                        <a:ext cx="1038263" cy="663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9F95CAA-CC0E-4664-9127-11128FAF9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313132"/>
              </p:ext>
            </p:extLst>
          </p:nvPr>
        </p:nvGraphicFramePr>
        <p:xfrm>
          <a:off x="8848725" y="7798643"/>
          <a:ext cx="32051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841400" imgH="469800" progId="Equation.DSMT4">
                  <p:embed/>
                </p:oleObj>
              </mc:Choice>
              <mc:Fallback>
                <p:oleObj name="Equation" r:id="rId9" imgW="1841400" imgH="469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9F95CAA-CC0E-4664-9127-11128FAF95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25" y="7798643"/>
                        <a:ext cx="32051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C1C5324-2D93-4DCB-BA41-91615BC94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91679"/>
              </p:ext>
            </p:extLst>
          </p:nvPr>
        </p:nvGraphicFramePr>
        <p:xfrm>
          <a:off x="8907462" y="8691190"/>
          <a:ext cx="38179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854000" imgH="469800" progId="Equation.DSMT4">
                  <p:embed/>
                </p:oleObj>
              </mc:Choice>
              <mc:Fallback>
                <p:oleObj name="Equation" r:id="rId11" imgW="1854000" imgH="469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C1C5324-2D93-4DCB-BA41-91615BC94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7462" y="8691190"/>
                        <a:ext cx="38179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00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/>
      <p:bldP spid="7" grpId="0"/>
      <p:bldP spid="8" grpId="0"/>
      <p:bldP spid="9" grpId="0"/>
      <p:bldP spid="10" grpId="0"/>
      <p:bldP spid="11" grpId="0"/>
      <p:bldP spid="12" grpId="0" animBg="1"/>
      <p:bldP spid="13" grpId="0" animBg="1"/>
      <p:bldP spid="14" grpId="0" animBg="1"/>
      <p:bldP spid="15" grpId="0" animBg="1"/>
      <p:bldP spid="24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F7B54B82-16E0-4258-A2DF-C50CD9279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80" y="2406739"/>
            <a:ext cx="11934819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 HIỆU CỦA HAI VECTƠ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941CEBD6-9BD2-4339-B8FC-B3ADED102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402882"/>
              </p:ext>
            </p:extLst>
          </p:nvPr>
        </p:nvGraphicFramePr>
        <p:xfrm>
          <a:off x="5930901" y="10617200"/>
          <a:ext cx="5435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977760" imgH="304560" progId="Equation.DSMT4">
                  <p:embed/>
                </p:oleObj>
              </mc:Choice>
              <mc:Fallback>
                <p:oleObj name="Equation" r:id="rId3" imgW="977760" imgH="30456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941CEBD6-9BD2-4339-B8FC-B3ADED102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1" y="10617200"/>
                        <a:ext cx="54356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8">
            <a:extLst>
              <a:ext uri="{FF2B5EF4-FFF2-40B4-BE49-F238E27FC236}">
                <a16:creationId xmlns:a16="http://schemas.microsoft.com/office/drawing/2014/main" id="{F190F752-1A5A-4C4E-983B-3DCEAF008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657600"/>
            <a:ext cx="13563600" cy="681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Line 9">
            <a:extLst>
              <a:ext uri="{FF2B5EF4-FFF2-40B4-BE49-F238E27FC236}">
                <a16:creationId xmlns:a16="http://schemas.microsoft.com/office/drawing/2014/main" id="{9901EBD8-004D-40B5-AD3E-930DA7204E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20267" y="4724400"/>
            <a:ext cx="1828800" cy="28956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ine 10">
            <a:extLst>
              <a:ext uri="{FF2B5EF4-FFF2-40B4-BE49-F238E27FC236}">
                <a16:creationId xmlns:a16="http://schemas.microsoft.com/office/drawing/2014/main" id="{B3AF097E-7459-4FF4-9D8F-45AC4ED7F83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6858000"/>
            <a:ext cx="4876800" cy="21336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11">
            <a:extLst>
              <a:ext uri="{FF2B5EF4-FFF2-40B4-BE49-F238E27FC236}">
                <a16:creationId xmlns:a16="http://schemas.microsoft.com/office/drawing/2014/main" id="{ABDC39A6-5F7F-43A5-A01E-A382FEE506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86667" y="6096000"/>
            <a:ext cx="1828800" cy="28956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Line 12">
            <a:extLst>
              <a:ext uri="{FF2B5EF4-FFF2-40B4-BE49-F238E27FC236}">
                <a16:creationId xmlns:a16="http://schemas.microsoft.com/office/drawing/2014/main" id="{4131838C-7846-4BA1-BA55-0E0ABDD4BAD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3208000" y="3962400"/>
            <a:ext cx="4673600" cy="21336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13">
            <a:extLst>
              <a:ext uri="{FF2B5EF4-FFF2-40B4-BE49-F238E27FC236}">
                <a16:creationId xmlns:a16="http://schemas.microsoft.com/office/drawing/2014/main" id="{130FA3B2-7C24-4E38-B99A-8B85DD35A72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3208000" y="3962400"/>
            <a:ext cx="2844800" cy="50292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4">
            <a:extLst>
              <a:ext uri="{FF2B5EF4-FFF2-40B4-BE49-F238E27FC236}">
                <a16:creationId xmlns:a16="http://schemas.microsoft.com/office/drawing/2014/main" id="{43DC7E8F-40CD-48F5-B43B-0569520C7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81600" y="5638800"/>
            <a:ext cx="10160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" name="Text Box 15">
            <a:extLst>
              <a:ext uri="{FF2B5EF4-FFF2-40B4-BE49-F238E27FC236}">
                <a16:creationId xmlns:a16="http://schemas.microsoft.com/office/drawing/2014/main" id="{2FCE2F4C-292F-450D-96D4-225CEAA10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8400" y="3962400"/>
            <a:ext cx="10160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2" name="Text Box 16">
            <a:extLst>
              <a:ext uri="{FF2B5EF4-FFF2-40B4-BE49-F238E27FC236}">
                <a16:creationId xmlns:a16="http://schemas.microsoft.com/office/drawing/2014/main" id="{CC7F41D1-49DD-4368-BA58-210440CA3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46400" y="8991600"/>
            <a:ext cx="10160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13" name="Object 17">
            <a:extLst>
              <a:ext uri="{FF2B5EF4-FFF2-40B4-BE49-F238E27FC236}">
                <a16:creationId xmlns:a16="http://schemas.microsoft.com/office/drawing/2014/main" id="{8B18A0A1-BB52-4350-A09D-4438A68D5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175702"/>
              </p:ext>
            </p:extLst>
          </p:nvPr>
        </p:nvGraphicFramePr>
        <p:xfrm>
          <a:off x="5892800" y="5181600"/>
          <a:ext cx="630768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13" name="Object 17">
                        <a:extLst>
                          <a:ext uri="{FF2B5EF4-FFF2-40B4-BE49-F238E27FC236}">
                            <a16:creationId xmlns:a16="http://schemas.microsoft.com/office/drawing/2014/main" id="{8B18A0A1-BB52-4350-A09D-4438A68D5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5181600"/>
                        <a:ext cx="630768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2331D357-6DDF-4AE3-BF98-CC08B2537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670384"/>
              </p:ext>
            </p:extLst>
          </p:nvPr>
        </p:nvGraphicFramePr>
        <p:xfrm>
          <a:off x="8737600" y="7772400"/>
          <a:ext cx="630768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26720" imgH="215640" progId="Equation.DSMT4">
                  <p:embed/>
                </p:oleObj>
              </mc:Choice>
              <mc:Fallback>
                <p:oleObj name="Equation" r:id="rId8" imgW="126720" imgH="215640" progId="Equation.DSMT4">
                  <p:embed/>
                  <p:pic>
                    <p:nvPicPr>
                      <p:cNvPr id="14" name="Object 18">
                        <a:extLst>
                          <a:ext uri="{FF2B5EF4-FFF2-40B4-BE49-F238E27FC236}">
                            <a16:creationId xmlns:a16="http://schemas.microsoft.com/office/drawing/2014/main" id="{2331D357-6DDF-4AE3-BF98-CC08B25379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600" y="7772400"/>
                        <a:ext cx="630768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>
            <a:extLst>
              <a:ext uri="{FF2B5EF4-FFF2-40B4-BE49-F238E27FC236}">
                <a16:creationId xmlns:a16="http://schemas.microsoft.com/office/drawing/2014/main" id="{70BF66C0-7B42-4CF9-9393-E2F2301CC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36150"/>
              </p:ext>
            </p:extLst>
          </p:nvPr>
        </p:nvGraphicFramePr>
        <p:xfrm>
          <a:off x="17068800" y="7315200"/>
          <a:ext cx="630768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26720" imgH="215640" progId="Equation.DSMT4">
                  <p:embed/>
                </p:oleObj>
              </mc:Choice>
              <mc:Fallback>
                <p:oleObj name="Equation" r:id="rId10" imgW="126720" imgH="215640" progId="Equation.DSMT4">
                  <p:embed/>
                  <p:pic>
                    <p:nvPicPr>
                      <p:cNvPr id="15" name="Object 19">
                        <a:extLst>
                          <a:ext uri="{FF2B5EF4-FFF2-40B4-BE49-F238E27FC236}">
                            <a16:creationId xmlns:a16="http://schemas.microsoft.com/office/drawing/2014/main" id="{70BF66C0-7B42-4CF9-9393-E2F2301CC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8800" y="7315200"/>
                        <a:ext cx="630768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>
            <a:extLst>
              <a:ext uri="{FF2B5EF4-FFF2-40B4-BE49-F238E27FC236}">
                <a16:creationId xmlns:a16="http://schemas.microsoft.com/office/drawing/2014/main" id="{DA992657-7942-4CD6-8820-2D46D32A1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568531"/>
              </p:ext>
            </p:extLst>
          </p:nvPr>
        </p:nvGraphicFramePr>
        <p:xfrm>
          <a:off x="16069735" y="4419600"/>
          <a:ext cx="1007533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203040" imgH="215640" progId="Equation.DSMT4">
                  <p:embed/>
                </p:oleObj>
              </mc:Choice>
              <mc:Fallback>
                <p:oleObj name="Equation" r:id="rId12" imgW="203040" imgH="215640" progId="Equation.DSMT4">
                  <p:embed/>
                  <p:pic>
                    <p:nvPicPr>
                      <p:cNvPr id="16" name="Object 20">
                        <a:extLst>
                          <a:ext uri="{FF2B5EF4-FFF2-40B4-BE49-F238E27FC236}">
                            <a16:creationId xmlns:a16="http://schemas.microsoft.com/office/drawing/2014/main" id="{DA992657-7942-4CD6-8820-2D46D32A1D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9735" y="4419600"/>
                        <a:ext cx="1007533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>
            <a:extLst>
              <a:ext uri="{FF2B5EF4-FFF2-40B4-BE49-F238E27FC236}">
                <a16:creationId xmlns:a16="http://schemas.microsoft.com/office/drawing/2014/main" id="{9BE3F936-0BE3-4185-B59F-6D274D45B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165659"/>
              </p:ext>
            </p:extLst>
          </p:nvPr>
        </p:nvGraphicFramePr>
        <p:xfrm>
          <a:off x="12932835" y="6096000"/>
          <a:ext cx="1642533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330120" imgH="215640" progId="Equation.DSMT4">
                  <p:embed/>
                </p:oleObj>
              </mc:Choice>
              <mc:Fallback>
                <p:oleObj name="Equation" r:id="rId14" imgW="330120" imgH="215640" progId="Equation.DSMT4">
                  <p:embed/>
                  <p:pic>
                    <p:nvPicPr>
                      <p:cNvPr id="17" name="Object 21">
                        <a:extLst>
                          <a:ext uri="{FF2B5EF4-FFF2-40B4-BE49-F238E27FC236}">
                            <a16:creationId xmlns:a16="http://schemas.microsoft.com/office/drawing/2014/main" id="{9BE3F936-0BE3-4185-B59F-6D274D45BD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835" y="6096000"/>
                        <a:ext cx="1642533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6">
            <a:extLst>
              <a:ext uri="{FF2B5EF4-FFF2-40B4-BE49-F238E27FC236}">
                <a16:creationId xmlns:a16="http://schemas.microsoft.com/office/drawing/2014/main" id="{90FDC725-E6F9-4DB2-96D6-C99993CFB056}"/>
              </a:ext>
            </a:extLst>
          </p:cNvPr>
          <p:cNvGrpSpPr/>
          <p:nvPr/>
        </p:nvGrpSpPr>
        <p:grpSpPr>
          <a:xfrm>
            <a:off x="484108" y="1466559"/>
            <a:ext cx="12114292" cy="927237"/>
            <a:chOff x="7459670" y="7543799"/>
            <a:chExt cx="20011305" cy="927359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98154C6-3578-43D6-9158-6F0D1640DC09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IỆU CỦA HAI VECT</a:t>
              </a:r>
              <a:r>
                <a:rPr lang="vi-VN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0" name="Group 27">
              <a:extLst>
                <a:ext uri="{FF2B5EF4-FFF2-40B4-BE49-F238E27FC236}">
                  <a16:creationId xmlns:a16="http://schemas.microsoft.com/office/drawing/2014/main" id="{FF5BF1D5-302E-450F-B4E3-7E37169012DB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927359"/>
              <a:chOff x="7459669" y="7543800"/>
              <a:chExt cx="1381118" cy="927359"/>
            </a:xfrm>
          </p:grpSpPr>
          <p:sp>
            <p:nvSpPr>
              <p:cNvPr id="21" name="Isosceles Triangle 44">
                <a:extLst>
                  <a:ext uri="{FF2B5EF4-FFF2-40B4-BE49-F238E27FC236}">
                    <a16:creationId xmlns:a16="http://schemas.microsoft.com/office/drawing/2014/main" id="{2BFF7F5C-59AA-4FB3-A176-9A0E4CC226B2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2" name="Group 29">
                <a:extLst>
                  <a:ext uri="{FF2B5EF4-FFF2-40B4-BE49-F238E27FC236}">
                    <a16:creationId xmlns:a16="http://schemas.microsoft.com/office/drawing/2014/main" id="{2B6892DB-F3EE-47CF-A385-139874CCAD69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831106"/>
                <a:chOff x="7469187" y="7640053"/>
                <a:chExt cx="1371600" cy="831106"/>
              </a:xfrm>
            </p:grpSpPr>
            <p:sp>
              <p:nvSpPr>
                <p:cNvPr id="23" name="Round Same Side Corner Rectangle 27">
                  <a:extLst>
                    <a:ext uri="{FF2B5EF4-FFF2-40B4-BE49-F238E27FC236}">
                      <a16:creationId xmlns:a16="http://schemas.microsoft.com/office/drawing/2014/main" id="{CC5B4768-9A97-4CB3-B22D-0D0D685584BD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A931A4FB-29C9-41DB-832A-755A152A76CE}"/>
                    </a:ext>
                  </a:extLst>
                </p:cNvPr>
                <p:cNvSpPr txBox="1"/>
                <p:nvPr/>
              </p:nvSpPr>
              <p:spPr>
                <a:xfrm>
                  <a:off x="7616143" y="7640053"/>
                  <a:ext cx="1094139" cy="83110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5972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C64D9720-A798-4FEC-9031-78FD0DDE3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512" y="1787525"/>
            <a:ext cx="156464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DC2F5F26-FFE2-4E42-B13F-429A61664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7132"/>
              </p:ext>
            </p:extLst>
          </p:nvPr>
        </p:nvGraphicFramePr>
        <p:xfrm>
          <a:off x="4760913" y="2905125"/>
          <a:ext cx="5715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965160" imgH="215640" progId="Equation.DSMT4">
                  <p:embed/>
                </p:oleObj>
              </mc:Choice>
              <mc:Fallback>
                <p:oleObj name="Equation" r:id="rId3" imgW="965160" imgH="21564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DC2F5F26-FFE2-4E42-B13F-429A61664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2905125"/>
                        <a:ext cx="5715000" cy="955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5301885D-9F70-4687-AC95-23273E775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60364"/>
              </p:ext>
            </p:extLst>
          </p:nvPr>
        </p:nvGraphicFramePr>
        <p:xfrm>
          <a:off x="4803246" y="4225925"/>
          <a:ext cx="5647267" cy="95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952200" imgH="215640" progId="Equation.DSMT4">
                  <p:embed/>
                </p:oleObj>
              </mc:Choice>
              <mc:Fallback>
                <p:oleObj name="Equation" r:id="rId5" imgW="952200" imgH="21564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5301885D-9F70-4687-AC95-23273E775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246" y="4225925"/>
                        <a:ext cx="5647267" cy="95567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>
            <a:extLst>
              <a:ext uri="{FF2B5EF4-FFF2-40B4-BE49-F238E27FC236}">
                <a16:creationId xmlns:a16="http://schemas.microsoft.com/office/drawing/2014/main" id="{16057624-358C-4985-B1B0-B42FB6D8B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0112" y="3006725"/>
            <a:ext cx="69088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4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4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C0E6D139-FF9D-48CE-B0D1-C8E63A02B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7845" y="4225925"/>
            <a:ext cx="69088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4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4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4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Text Box 11">
            <a:extLst>
              <a:ext uri="{FF2B5EF4-FFF2-40B4-BE49-F238E27FC236}">
                <a16:creationId xmlns:a16="http://schemas.microsoft.com/office/drawing/2014/main" id="{9F639DAB-4362-4599-99EA-C94507D8C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312" y="5597525"/>
            <a:ext cx="154432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fr-FR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 6</a:t>
            </a:r>
            <a:r>
              <a:rPr lang="fr-FR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điểm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, D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h: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093BCA59-D74A-4EBA-B150-335B5D6E4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938514"/>
              </p:ext>
            </p:extLst>
          </p:nvPr>
        </p:nvGraphicFramePr>
        <p:xfrm>
          <a:off x="14592301" y="5528274"/>
          <a:ext cx="7277099" cy="90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295280" imgH="215640" progId="Equation.DSMT4">
                  <p:embed/>
                </p:oleObj>
              </mc:Choice>
              <mc:Fallback>
                <p:oleObj name="Equation" r:id="rId7" imgW="1295280" imgH="215640" progId="Equation.DSMT4">
                  <p:embed/>
                  <p:pic>
                    <p:nvPicPr>
                      <p:cNvPr id="8" name="Object 12">
                        <a:extLst>
                          <a:ext uri="{FF2B5EF4-FFF2-40B4-BE49-F238E27FC236}">
                            <a16:creationId xmlns:a16="http://schemas.microsoft.com/office/drawing/2014/main" id="{093BCA59-D74A-4EBA-B150-335B5D6E4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2301" y="5528274"/>
                        <a:ext cx="7277099" cy="904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>
            <a:extLst>
              <a:ext uri="{FF2B5EF4-FFF2-40B4-BE49-F238E27FC236}">
                <a16:creationId xmlns:a16="http://schemas.microsoft.com/office/drawing/2014/main" id="{0CF0F4DB-C1F3-4AEE-9740-021B3DF79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4" y="6664325"/>
            <a:ext cx="1774972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>
            <a:spAutoFit/>
          </a:bodyPr>
          <a:lstStyle/>
          <a:p>
            <a:r>
              <a:rPr lang="en-US" sz="4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10" name="Rectangle 15">
            <a:extLst>
              <a:ext uri="{FF2B5EF4-FFF2-40B4-BE49-F238E27FC236}">
                <a16:creationId xmlns:a16="http://schemas.microsoft.com/office/drawing/2014/main" id="{C845E6E8-ED6D-4097-A661-6F00FB201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4913" y="6648451"/>
            <a:ext cx="3397211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68584D50-5D0D-4248-AAE2-BA538D399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57347"/>
              </p:ext>
            </p:extLst>
          </p:nvPr>
        </p:nvGraphicFramePr>
        <p:xfrm>
          <a:off x="2911475" y="7518400"/>
          <a:ext cx="124841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2222280" imgH="304560" progId="Equation.DSMT4">
                  <p:embed/>
                </p:oleObj>
              </mc:Choice>
              <mc:Fallback>
                <p:oleObj name="Equation" r:id="rId9" imgW="2222280" imgH="30456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68584D50-5D0D-4248-AAE2-BA538D399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7518400"/>
                        <a:ext cx="124841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E2B6572D-2D72-4EDE-854F-FFBB17774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270291"/>
              </p:ext>
            </p:extLst>
          </p:nvPr>
        </p:nvGraphicFramePr>
        <p:xfrm>
          <a:off x="6132512" y="8645525"/>
          <a:ext cx="9203267" cy="127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638000" imgH="304560" progId="Equation.DSMT4">
                  <p:embed/>
                </p:oleObj>
              </mc:Choice>
              <mc:Fallback>
                <p:oleObj name="Equation" r:id="rId11" imgW="1638000" imgH="304560" progId="Equation.DSMT4">
                  <p:embed/>
                  <p:pic>
                    <p:nvPicPr>
                      <p:cNvPr id="12" name="Object 17">
                        <a:extLst>
                          <a:ext uri="{FF2B5EF4-FFF2-40B4-BE49-F238E27FC236}">
                            <a16:creationId xmlns:a16="http://schemas.microsoft.com/office/drawing/2014/main" id="{E2B6572D-2D72-4EDE-854F-FFBB17774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2" y="8645525"/>
                        <a:ext cx="9203267" cy="1279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9AF85EF6-1CDB-4C22-A7FC-9C7E99D60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47623"/>
              </p:ext>
            </p:extLst>
          </p:nvPr>
        </p:nvGraphicFramePr>
        <p:xfrm>
          <a:off x="15505112" y="8721725"/>
          <a:ext cx="39973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711000" imgH="215640" progId="Equation.DSMT4">
                  <p:embed/>
                </p:oleObj>
              </mc:Choice>
              <mc:Fallback>
                <p:oleObj name="Equation" r:id="rId13" imgW="711000" imgH="215640" progId="Equation.DSMT4">
                  <p:embed/>
                  <p:pic>
                    <p:nvPicPr>
                      <p:cNvPr id="13" name="Object 18">
                        <a:extLst>
                          <a:ext uri="{FF2B5EF4-FFF2-40B4-BE49-F238E27FC236}">
                            <a16:creationId xmlns:a16="http://schemas.microsoft.com/office/drawing/2014/main" id="{9AF85EF6-1CDB-4C22-A7FC-9C7E99D60D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5112" y="8721725"/>
                        <a:ext cx="39973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086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>
            <a:extLst>
              <a:ext uri="{FF2B5EF4-FFF2-40B4-BE49-F238E27FC236}">
                <a16:creationId xmlns:a16="http://schemas.microsoft.com/office/drawing/2014/main" id="{A317C096-7818-4577-B9FA-956182029D25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1241108"/>
            <a:ext cx="9904782" cy="889000"/>
            <a:chOff x="144" y="846"/>
            <a:chExt cx="3101" cy="280"/>
          </a:xfrm>
        </p:grpSpPr>
        <p:sp>
          <p:nvSpPr>
            <p:cNvPr id="3" name="Text Box 6">
              <a:extLst>
                <a:ext uri="{FF2B5EF4-FFF2-40B4-BE49-F238E27FC236}">
                  <a16:creationId xmlns:a16="http://schemas.microsoft.com/office/drawing/2014/main" id="{9FE1316E-B254-4404-A129-FF704C9E4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864"/>
              <a:ext cx="216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I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</a:t>
              </a:r>
            </a:p>
          </p:txBody>
        </p:sp>
        <p:graphicFrame>
          <p:nvGraphicFramePr>
            <p:cNvPr id="4" name="Object 7">
              <a:extLst>
                <a:ext uri="{FF2B5EF4-FFF2-40B4-BE49-F238E27FC236}">
                  <a16:creationId xmlns:a16="http://schemas.microsoft.com/office/drawing/2014/main" id="{02D08A6E-A29A-4937-AB76-C4FF93906F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7643306"/>
                </p:ext>
              </p:extLst>
            </p:nvPr>
          </p:nvGraphicFramePr>
          <p:xfrm>
            <a:off x="2144" y="846"/>
            <a:ext cx="110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3" imgW="901440" imgH="215640" progId="Equation.DSMT4">
                    <p:embed/>
                  </p:oleObj>
                </mc:Choice>
                <mc:Fallback>
                  <p:oleObj name="Equation" r:id="rId3" imgW="901440" imgH="215640" progId="Equation.DSMT4">
                    <p:embed/>
                    <p:pic>
                      <p:nvPicPr>
                        <p:cNvPr id="4" name="Object 7">
                          <a:extLst>
                            <a:ext uri="{FF2B5EF4-FFF2-40B4-BE49-F238E27FC236}">
                              <a16:creationId xmlns:a16="http://schemas.microsoft.com/office/drawing/2014/main" id="{02D08A6E-A29A-4937-AB76-C4FF93906F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846"/>
                          <a:ext cx="110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>
            <a:extLst>
              <a:ext uri="{FF2B5EF4-FFF2-40B4-BE49-F238E27FC236}">
                <a16:creationId xmlns:a16="http://schemas.microsoft.com/office/drawing/2014/main" id="{C64722AA-6F86-4D76-A72A-70517C028331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142808"/>
            <a:ext cx="14092768" cy="895350"/>
            <a:chOff x="1134" y="1184"/>
            <a:chExt cx="3329" cy="282"/>
          </a:xfrm>
        </p:grpSpPr>
        <p:sp>
          <p:nvSpPr>
            <p:cNvPr id="6" name="Text Box 10">
              <a:extLst>
                <a:ext uri="{FF2B5EF4-FFF2-40B4-BE49-F238E27FC236}">
                  <a16:creationId xmlns:a16="http://schemas.microsoft.com/office/drawing/2014/main" id="{E950E47E-E4C0-4EE7-B397-EFF438A5DB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4" y="1204"/>
              <a:ext cx="17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G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ọng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âm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</a:t>
              </a:r>
            </a:p>
          </p:txBody>
        </p:sp>
        <p:graphicFrame>
          <p:nvGraphicFramePr>
            <p:cNvPr id="7" name="Object 11">
              <a:extLst>
                <a:ext uri="{FF2B5EF4-FFF2-40B4-BE49-F238E27FC236}">
                  <a16:creationId xmlns:a16="http://schemas.microsoft.com/office/drawing/2014/main" id="{46F7CC86-C72D-47A7-8AC2-7C882CF3A1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3579390"/>
                </p:ext>
              </p:extLst>
            </p:nvPr>
          </p:nvGraphicFramePr>
          <p:xfrm>
            <a:off x="2803" y="1184"/>
            <a:ext cx="166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5" imgW="1358640" imgH="215640" progId="Equation.DSMT4">
                    <p:embed/>
                  </p:oleObj>
                </mc:Choice>
                <mc:Fallback>
                  <p:oleObj name="Equation" r:id="rId5" imgW="1358640" imgH="215640" progId="Equation.DSMT4">
                    <p:embed/>
                    <p:pic>
                      <p:nvPicPr>
                        <p:cNvPr id="7" name="Object 11">
                          <a:extLst>
                            <a:ext uri="{FF2B5EF4-FFF2-40B4-BE49-F238E27FC236}">
                              <a16:creationId xmlns:a16="http://schemas.microsoft.com/office/drawing/2014/main" id="{46F7CC86-C72D-47A7-8AC2-7C882CF3A1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1184"/>
                          <a:ext cx="166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13">
            <a:extLst>
              <a:ext uri="{FF2B5EF4-FFF2-40B4-BE49-F238E27FC236}">
                <a16:creationId xmlns:a16="http://schemas.microsoft.com/office/drawing/2014/main" id="{1898D568-7C6D-4E0E-98C9-25334ADFC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587" y="2792059"/>
            <a:ext cx="54864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p:sp>
        <p:nvSpPr>
          <p:cNvPr id="9" name="Line 14">
            <a:extLst>
              <a:ext uri="{FF2B5EF4-FFF2-40B4-BE49-F238E27FC236}">
                <a16:creationId xmlns:a16="http://schemas.microsoft.com/office/drawing/2014/main" id="{DA60ED0E-C0D3-4F2A-882D-633542AFDE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62400" y="5641658"/>
            <a:ext cx="629920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6">
            <a:extLst>
              <a:ext uri="{FF2B5EF4-FFF2-40B4-BE49-F238E27FC236}">
                <a16:creationId xmlns:a16="http://schemas.microsoft.com/office/drawing/2014/main" id="{13A43ED8-4FBC-4A1D-803C-DDE117907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9600" y="5108258"/>
            <a:ext cx="10160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" name="Text Box 17">
            <a:extLst>
              <a:ext uri="{FF2B5EF4-FFF2-40B4-BE49-F238E27FC236}">
                <a16:creationId xmlns:a16="http://schemas.microsoft.com/office/drawing/2014/main" id="{AB187C08-8D9D-4D0A-888A-ABCFFF0BB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61600" y="5108258"/>
            <a:ext cx="10160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2" name="Text Box 18">
            <a:extLst>
              <a:ext uri="{FF2B5EF4-FFF2-40B4-BE49-F238E27FC236}">
                <a16:creationId xmlns:a16="http://schemas.microsoft.com/office/drawing/2014/main" id="{3D1AAB42-733E-4C05-BF42-753B63E85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07200" y="4803458"/>
            <a:ext cx="10160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3" name="Line 19">
            <a:extLst>
              <a:ext uri="{FF2B5EF4-FFF2-40B4-BE49-F238E27FC236}">
                <a16:creationId xmlns:a16="http://schemas.microsoft.com/office/drawing/2014/main" id="{CB9728D0-1BD3-4C2D-9C17-0B5699C78B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628533" y="5641658"/>
            <a:ext cx="3251200" cy="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20">
            <a:extLst>
              <a:ext uri="{FF2B5EF4-FFF2-40B4-BE49-F238E27FC236}">
                <a16:creationId xmlns:a16="http://schemas.microsoft.com/office/drawing/2014/main" id="{17C1139B-31F0-4B86-959D-CD12C8AB95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13600" y="5641658"/>
            <a:ext cx="3048000" cy="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21">
            <a:extLst>
              <a:ext uri="{FF2B5EF4-FFF2-40B4-BE49-F238E27FC236}">
                <a16:creationId xmlns:a16="http://schemas.microsoft.com/office/drawing/2014/main" id="{51A7E9A2-A45A-4C4D-B4A4-085BA8595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0400" y="5565458"/>
            <a:ext cx="203200" cy="152400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3">
            <a:extLst>
              <a:ext uri="{FF2B5EF4-FFF2-40B4-BE49-F238E27FC236}">
                <a16:creationId xmlns:a16="http://schemas.microsoft.com/office/drawing/2014/main" id="{F9744D7D-EF9A-4AC3-B1DC-AB9C551D5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3889058"/>
            <a:ext cx="91440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I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graphicFrame>
        <p:nvGraphicFramePr>
          <p:cNvPr id="17" name="Object 24">
            <a:extLst>
              <a:ext uri="{FF2B5EF4-FFF2-40B4-BE49-F238E27FC236}">
                <a16:creationId xmlns:a16="http://schemas.microsoft.com/office/drawing/2014/main" id="{1C923146-908F-49CF-BB40-976D1603E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04342"/>
              </p:ext>
            </p:extLst>
          </p:nvPr>
        </p:nvGraphicFramePr>
        <p:xfrm>
          <a:off x="10919096" y="3889058"/>
          <a:ext cx="4320904" cy="8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901309" imgH="215806" progId="Equation.DSMT4">
                  <p:embed/>
                </p:oleObj>
              </mc:Choice>
              <mc:Fallback>
                <p:oleObj name="Equation" r:id="rId7" imgW="901309" imgH="215806" progId="Equation.DSMT4">
                  <p:embed/>
                  <p:pic>
                    <p:nvPicPr>
                      <p:cNvPr id="17" name="Object 24">
                        <a:extLst>
                          <a:ext uri="{FF2B5EF4-FFF2-40B4-BE49-F238E27FC236}">
                            <a16:creationId xmlns:a16="http://schemas.microsoft.com/office/drawing/2014/main" id="{1C923146-908F-49CF-BB40-976D1603E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9096" y="3889058"/>
                        <a:ext cx="4320904" cy="83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>
            <a:extLst>
              <a:ext uri="{FF2B5EF4-FFF2-40B4-BE49-F238E27FC236}">
                <a16:creationId xmlns:a16="http://schemas.microsoft.com/office/drawing/2014/main" id="{B1D4E76C-20E3-42CB-930B-CE6A18AAE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95322"/>
              </p:ext>
            </p:extLst>
          </p:nvPr>
        </p:nvGraphicFramePr>
        <p:xfrm>
          <a:off x="7359067" y="3889058"/>
          <a:ext cx="3613733" cy="8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787058" imgH="215806" progId="Equation.DSMT4">
                  <p:embed/>
                </p:oleObj>
              </mc:Choice>
              <mc:Fallback>
                <p:oleObj name="Equation" r:id="rId9" imgW="787058" imgH="215806" progId="Equation.DSMT4">
                  <p:embed/>
                  <p:pic>
                    <p:nvPicPr>
                      <p:cNvPr id="18" name="Object 25">
                        <a:extLst>
                          <a:ext uri="{FF2B5EF4-FFF2-40B4-BE49-F238E27FC236}">
                            <a16:creationId xmlns:a16="http://schemas.microsoft.com/office/drawing/2014/main" id="{B1D4E76C-20E3-42CB-930B-CE6A18AAEC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067" y="3889058"/>
                        <a:ext cx="3613733" cy="83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6">
            <a:extLst>
              <a:ext uri="{FF2B5EF4-FFF2-40B4-BE49-F238E27FC236}">
                <a16:creationId xmlns:a16="http://schemas.microsoft.com/office/drawing/2014/main" id="{6351EBBD-420F-462E-803D-6F4CB84416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00" y="6474502"/>
            <a:ext cx="77216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AutoShape 27">
            <a:extLst>
              <a:ext uri="{FF2B5EF4-FFF2-40B4-BE49-F238E27FC236}">
                <a16:creationId xmlns:a16="http://schemas.microsoft.com/office/drawing/2014/main" id="{83D6134B-AB7E-4B98-9A48-31B28983E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2400" y="7540308"/>
            <a:ext cx="5689600" cy="2133600"/>
          </a:xfrm>
          <a:prstGeom prst="triangle">
            <a:avLst>
              <a:gd name="adj" fmla="val 32218"/>
            </a:avLst>
          </a:prstGeom>
          <a:noFill/>
          <a:ln w="222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Line 28">
            <a:extLst>
              <a:ext uri="{FF2B5EF4-FFF2-40B4-BE49-F238E27FC236}">
                <a16:creationId xmlns:a16="http://schemas.microsoft.com/office/drawing/2014/main" id="{DE9BE99F-1423-4687-9669-6B621AC8C5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91200" y="7565708"/>
            <a:ext cx="1016000" cy="21336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Line 30">
            <a:extLst>
              <a:ext uri="{FF2B5EF4-FFF2-40B4-BE49-F238E27FC236}">
                <a16:creationId xmlns:a16="http://schemas.microsoft.com/office/drawing/2014/main" id="{D89F4E0E-9D5B-458F-805F-6AA972DE67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9867" y="8302308"/>
            <a:ext cx="1016000" cy="21336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31">
            <a:extLst>
              <a:ext uri="{FF2B5EF4-FFF2-40B4-BE49-F238E27FC236}">
                <a16:creationId xmlns:a16="http://schemas.microsoft.com/office/drawing/2014/main" id="{4E5AAD47-C2D4-48EF-A264-4F1F38600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6933" y="8886508"/>
            <a:ext cx="203200" cy="152400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Line 32">
            <a:extLst>
              <a:ext uri="{FF2B5EF4-FFF2-40B4-BE49-F238E27FC236}">
                <a16:creationId xmlns:a16="http://schemas.microsoft.com/office/drawing/2014/main" id="{234185F9-4FC4-4DEF-9A57-F576E27880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696267" y="8962708"/>
            <a:ext cx="2438400" cy="7112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ine 33">
            <a:extLst>
              <a:ext uri="{FF2B5EF4-FFF2-40B4-BE49-F238E27FC236}">
                <a16:creationId xmlns:a16="http://schemas.microsoft.com/office/drawing/2014/main" id="{99172918-503C-409C-AA94-4AED55FE59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79733" y="9724708"/>
            <a:ext cx="2438400" cy="7112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34">
            <a:extLst>
              <a:ext uri="{FF2B5EF4-FFF2-40B4-BE49-F238E27FC236}">
                <a16:creationId xmlns:a16="http://schemas.microsoft.com/office/drawing/2014/main" id="{CC0E2160-DD98-46EB-8547-891E557EB3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62400" y="9699308"/>
            <a:ext cx="3251200" cy="762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35">
            <a:extLst>
              <a:ext uri="{FF2B5EF4-FFF2-40B4-BE49-F238E27FC236}">
                <a16:creationId xmlns:a16="http://schemas.microsoft.com/office/drawing/2014/main" id="{E61512A8-6F69-4778-9528-70D32EEBE4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34667" y="8937308"/>
            <a:ext cx="3251200" cy="762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Line 36">
            <a:extLst>
              <a:ext uri="{FF2B5EF4-FFF2-40B4-BE49-F238E27FC236}">
                <a16:creationId xmlns:a16="http://schemas.microsoft.com/office/drawing/2014/main" id="{1C936373-23D0-4D23-ACA7-3CAEDE1087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270133" y="9394508"/>
            <a:ext cx="13546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40">
            <a:extLst>
              <a:ext uri="{FF2B5EF4-FFF2-40B4-BE49-F238E27FC236}">
                <a16:creationId xmlns:a16="http://schemas.microsoft.com/office/drawing/2014/main" id="{DC147258-D7C4-4528-B142-03FF8366C73F}"/>
              </a:ext>
            </a:extLst>
          </p:cNvPr>
          <p:cNvGrpSpPr>
            <a:grpSpLocks/>
          </p:cNvGrpSpPr>
          <p:nvPr/>
        </p:nvGrpSpPr>
        <p:grpSpPr bwMode="auto">
          <a:xfrm>
            <a:off x="18491200" y="9572308"/>
            <a:ext cx="67733" cy="152400"/>
            <a:chOff x="4368" y="3464"/>
            <a:chExt cx="16" cy="48"/>
          </a:xfrm>
        </p:grpSpPr>
        <p:sp>
          <p:nvSpPr>
            <p:cNvPr id="30" name="Line 38">
              <a:extLst>
                <a:ext uri="{FF2B5EF4-FFF2-40B4-BE49-F238E27FC236}">
                  <a16:creationId xmlns:a16="http://schemas.microsoft.com/office/drawing/2014/main" id="{8B820724-4297-4871-9B3E-0667A916FE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46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Line 39">
              <a:extLst>
                <a:ext uri="{FF2B5EF4-FFF2-40B4-BE49-F238E27FC236}">
                  <a16:creationId xmlns:a16="http://schemas.microsoft.com/office/drawing/2014/main" id="{2E7AE649-2504-4C70-9FF6-B20A04C1E6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4" y="346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41">
            <a:extLst>
              <a:ext uri="{FF2B5EF4-FFF2-40B4-BE49-F238E27FC236}">
                <a16:creationId xmlns:a16="http://schemas.microsoft.com/office/drawing/2014/main" id="{03FDD8EB-6238-42A9-AF97-A2755BEC46BF}"/>
              </a:ext>
            </a:extLst>
          </p:cNvPr>
          <p:cNvGrpSpPr>
            <a:grpSpLocks/>
          </p:cNvGrpSpPr>
          <p:nvPr/>
        </p:nvGrpSpPr>
        <p:grpSpPr bwMode="auto">
          <a:xfrm>
            <a:off x="20523200" y="9597708"/>
            <a:ext cx="67733" cy="152400"/>
            <a:chOff x="4368" y="3464"/>
            <a:chExt cx="16" cy="48"/>
          </a:xfrm>
        </p:grpSpPr>
        <p:sp>
          <p:nvSpPr>
            <p:cNvPr id="33" name="Line 42">
              <a:extLst>
                <a:ext uri="{FF2B5EF4-FFF2-40B4-BE49-F238E27FC236}">
                  <a16:creationId xmlns:a16="http://schemas.microsoft.com/office/drawing/2014/main" id="{F466B73A-D16D-4191-AA38-2ECDDF192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346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43">
              <a:extLst>
                <a:ext uri="{FF2B5EF4-FFF2-40B4-BE49-F238E27FC236}">
                  <a16:creationId xmlns:a16="http://schemas.microsoft.com/office/drawing/2014/main" id="{89858A75-CC7C-49BB-96CF-2C19A39A18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84" y="346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Line 44">
            <a:extLst>
              <a:ext uri="{FF2B5EF4-FFF2-40B4-BE49-F238E27FC236}">
                <a16:creationId xmlns:a16="http://schemas.microsoft.com/office/drawing/2014/main" id="{A255DA37-2088-40BE-BE32-ECB5F4AD28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541067" y="10083316"/>
            <a:ext cx="13546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45">
            <a:extLst>
              <a:ext uri="{FF2B5EF4-FFF2-40B4-BE49-F238E27FC236}">
                <a16:creationId xmlns:a16="http://schemas.microsoft.com/office/drawing/2014/main" id="{0975868B-3B71-4AE1-B0CF-BA202AC4D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15467" y="6854508"/>
            <a:ext cx="10160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7" name="Text Box 46">
            <a:extLst>
              <a:ext uri="{FF2B5EF4-FFF2-40B4-BE49-F238E27FC236}">
                <a16:creationId xmlns:a16="http://schemas.microsoft.com/office/drawing/2014/main" id="{A8591ACE-441E-4924-9C21-F20B05D95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3467" y="9292908"/>
            <a:ext cx="10160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8" name="Text Box 47">
            <a:extLst>
              <a:ext uri="{FF2B5EF4-FFF2-40B4-BE49-F238E27FC236}">
                <a16:creationId xmlns:a16="http://schemas.microsoft.com/office/drawing/2014/main" id="{78B5E4CE-6AB6-4FFC-B626-F3F945A14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7600" y="9527858"/>
            <a:ext cx="10160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39" name="Text Box 48">
            <a:extLst>
              <a:ext uri="{FF2B5EF4-FFF2-40B4-BE49-F238E27FC236}">
                <a16:creationId xmlns:a16="http://schemas.microsoft.com/office/drawing/2014/main" id="{0A89E157-A348-44C7-B14D-968453A22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2000" y="9242108"/>
            <a:ext cx="10160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0" name="Text Box 49">
            <a:extLst>
              <a:ext uri="{FF2B5EF4-FFF2-40B4-BE49-F238E27FC236}">
                <a16:creationId xmlns:a16="http://schemas.microsoft.com/office/drawing/2014/main" id="{85355EA0-EE2F-483E-9983-847B611AF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4000" y="10591316"/>
            <a:ext cx="10160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41" name="Text Box 50">
            <a:extLst>
              <a:ext uri="{FF2B5EF4-FFF2-40B4-BE49-F238E27FC236}">
                <a16:creationId xmlns:a16="http://schemas.microsoft.com/office/drawing/2014/main" id="{DF4ABB45-028A-48FA-A87F-87933A737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0" y="8480108"/>
            <a:ext cx="10160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42" name="Line 51">
            <a:extLst>
              <a:ext uri="{FF2B5EF4-FFF2-40B4-BE49-F238E27FC236}">
                <a16:creationId xmlns:a16="http://schemas.microsoft.com/office/drawing/2014/main" id="{9AEF18EA-1F52-4301-B1FE-089EC79A80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662400" y="8943658"/>
            <a:ext cx="2438400" cy="7620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ine 52">
            <a:extLst>
              <a:ext uri="{FF2B5EF4-FFF2-40B4-BE49-F238E27FC236}">
                <a16:creationId xmlns:a16="http://schemas.microsoft.com/office/drawing/2014/main" id="{0DB6CFAC-D022-4170-8CDB-8D1C651368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00800" y="8918258"/>
            <a:ext cx="3251200" cy="7620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Line 53">
            <a:extLst>
              <a:ext uri="{FF2B5EF4-FFF2-40B4-BE49-F238E27FC236}">
                <a16:creationId xmlns:a16="http://schemas.microsoft.com/office/drawing/2014/main" id="{13C8059B-F094-4F22-B225-DC187716B3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02400" y="9064308"/>
            <a:ext cx="609600" cy="13716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Line 54">
            <a:extLst>
              <a:ext uri="{FF2B5EF4-FFF2-40B4-BE49-F238E27FC236}">
                <a16:creationId xmlns:a16="http://schemas.microsoft.com/office/drawing/2014/main" id="{450B5937-4F07-45FE-AE9E-9F9E4CA6640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525067" y="7565708"/>
            <a:ext cx="575733" cy="13716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56">
            <a:extLst>
              <a:ext uri="{FF2B5EF4-FFF2-40B4-BE49-F238E27FC236}">
                <a16:creationId xmlns:a16="http://schemas.microsoft.com/office/drawing/2014/main" id="{C953385C-2D8B-4D59-A294-A4A641A06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4803458"/>
            <a:ext cx="14427200" cy="1697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 algn="just"/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.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  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A=2GI.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qua I.</a:t>
            </a:r>
          </a:p>
        </p:txBody>
      </p:sp>
      <p:sp>
        <p:nvSpPr>
          <p:cNvPr id="47" name="Rectangle 57">
            <a:extLst>
              <a:ext uri="{FF2B5EF4-FFF2-40B4-BE49-F238E27FC236}">
                <a16:creationId xmlns:a16="http://schemas.microsoft.com/office/drawing/2014/main" id="{D165B521-CD7A-4B48-BA50-7966DA55E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227636"/>
            <a:ext cx="146304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BDC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.</a:t>
            </a:r>
          </a:p>
        </p:txBody>
      </p:sp>
      <p:graphicFrame>
        <p:nvGraphicFramePr>
          <p:cNvPr id="48" name="Object 58">
            <a:extLst>
              <a:ext uri="{FF2B5EF4-FFF2-40B4-BE49-F238E27FC236}">
                <a16:creationId xmlns:a16="http://schemas.microsoft.com/office/drawing/2014/main" id="{D3DCB60A-8AED-4A7E-AD95-9ADD7A7FB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42028"/>
              </p:ext>
            </p:extLst>
          </p:nvPr>
        </p:nvGraphicFramePr>
        <p:xfrm>
          <a:off x="1572066" y="7210489"/>
          <a:ext cx="11290299" cy="8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2183452" imgH="215806" progId="Equation.DSMT4">
                  <p:embed/>
                </p:oleObj>
              </mc:Choice>
              <mc:Fallback>
                <p:oleObj name="Equation" r:id="rId12" imgW="2183452" imgH="215806" progId="Equation.DSMT4">
                  <p:embed/>
                  <p:pic>
                    <p:nvPicPr>
                      <p:cNvPr id="48" name="Object 58">
                        <a:extLst>
                          <a:ext uri="{FF2B5EF4-FFF2-40B4-BE49-F238E27FC236}">
                            <a16:creationId xmlns:a16="http://schemas.microsoft.com/office/drawing/2014/main" id="{D3DCB60A-8AED-4A7E-AD95-9ADD7A7FB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066" y="7210489"/>
                        <a:ext cx="11290299" cy="83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9">
            <a:extLst>
              <a:ext uri="{FF2B5EF4-FFF2-40B4-BE49-F238E27FC236}">
                <a16:creationId xmlns:a16="http://schemas.microsoft.com/office/drawing/2014/main" id="{40B17327-A94A-442C-BB3D-9C1533C4C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856353"/>
              </p:ext>
            </p:extLst>
          </p:nvPr>
        </p:nvGraphicFramePr>
        <p:xfrm>
          <a:off x="1528936" y="8008915"/>
          <a:ext cx="6959600" cy="8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345616" imgH="215806" progId="Equation.DSMT4">
                  <p:embed/>
                </p:oleObj>
              </mc:Choice>
              <mc:Fallback>
                <p:oleObj name="Equation" r:id="rId14" imgW="1345616" imgH="215806" progId="Equation.DSMT4">
                  <p:embed/>
                  <p:pic>
                    <p:nvPicPr>
                      <p:cNvPr id="49" name="Object 59">
                        <a:extLst>
                          <a:ext uri="{FF2B5EF4-FFF2-40B4-BE49-F238E27FC236}">
                            <a16:creationId xmlns:a16="http://schemas.microsoft.com/office/drawing/2014/main" id="{40B17327-A94A-442C-BB3D-9C1533C4C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936" y="8008915"/>
                        <a:ext cx="6959600" cy="83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62">
            <a:extLst>
              <a:ext uri="{FF2B5EF4-FFF2-40B4-BE49-F238E27FC236}">
                <a16:creationId xmlns:a16="http://schemas.microsoft.com/office/drawing/2014/main" id="{F079FC50-E0A5-48A3-A430-13DDB3D5928D}"/>
              </a:ext>
            </a:extLst>
          </p:cNvPr>
          <p:cNvGrpSpPr>
            <a:grpSpLocks/>
          </p:cNvGrpSpPr>
          <p:nvPr/>
        </p:nvGrpSpPr>
        <p:grpSpPr bwMode="auto">
          <a:xfrm>
            <a:off x="756455" y="8831241"/>
            <a:ext cx="14483545" cy="1619250"/>
            <a:chOff x="192" y="3152"/>
            <a:chExt cx="3312" cy="510"/>
          </a:xfrm>
        </p:grpSpPr>
        <p:sp>
          <p:nvSpPr>
            <p:cNvPr id="51" name="Rectangle 60">
              <a:extLst>
                <a:ext uri="{FF2B5EF4-FFF2-40B4-BE49-F238E27FC236}">
                  <a16:creationId xmlns:a16="http://schemas.microsoft.com/office/drawing/2014/main" id="{8D584330-9DBD-4EEB-B63B-FAE17B51A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168"/>
              <a:ext cx="3312" cy="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ợc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ai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GCD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o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2" name="Object 61">
              <a:extLst>
                <a:ext uri="{FF2B5EF4-FFF2-40B4-BE49-F238E27FC236}">
                  <a16:creationId xmlns:a16="http://schemas.microsoft.com/office/drawing/2014/main" id="{CF766A3E-8D60-4259-ABB7-0986BDEAE2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682726"/>
                </p:ext>
              </p:extLst>
            </p:nvPr>
          </p:nvGraphicFramePr>
          <p:xfrm>
            <a:off x="1093" y="3152"/>
            <a:ext cx="102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16" imgW="1155199" imgH="215806" progId="Equation.DSMT4">
                    <p:embed/>
                  </p:oleObj>
                </mc:Choice>
                <mc:Fallback>
                  <p:oleObj name="Equation" r:id="rId16" imgW="1155199" imgH="215806" progId="Equation.DSMT4">
                    <p:embed/>
                    <p:pic>
                      <p:nvPicPr>
                        <p:cNvPr id="52" name="Object 61">
                          <a:extLst>
                            <a:ext uri="{FF2B5EF4-FFF2-40B4-BE49-F238E27FC236}">
                              <a16:creationId xmlns:a16="http://schemas.microsoft.com/office/drawing/2014/main" id="{CF766A3E-8D60-4259-ABB7-0986BDEAE2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3152"/>
                          <a:ext cx="102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26">
            <a:extLst>
              <a:ext uri="{FF2B5EF4-FFF2-40B4-BE49-F238E27FC236}">
                <a16:creationId xmlns:a16="http://schemas.microsoft.com/office/drawing/2014/main" id="{2AC49BEF-ACD4-4C3E-A7AA-403D67B8A6AB}"/>
              </a:ext>
            </a:extLst>
          </p:cNvPr>
          <p:cNvGrpSpPr/>
          <p:nvPr/>
        </p:nvGrpSpPr>
        <p:grpSpPr>
          <a:xfrm>
            <a:off x="573713" y="761997"/>
            <a:ext cx="12138990" cy="927237"/>
            <a:chOff x="7418872" y="7543799"/>
            <a:chExt cx="20052103" cy="927359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DDD50DC4-309F-4DFA-945B-3675A93A634C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ÁP DỤNG</a:t>
              </a:r>
            </a:p>
          </p:txBody>
        </p:sp>
        <p:grpSp>
          <p:nvGrpSpPr>
            <p:cNvPr id="55" name="Group 27">
              <a:extLst>
                <a:ext uri="{FF2B5EF4-FFF2-40B4-BE49-F238E27FC236}">
                  <a16:creationId xmlns:a16="http://schemas.microsoft.com/office/drawing/2014/main" id="{6EA4395A-2F47-42EC-A51B-AEB126446AAE}"/>
                </a:ext>
              </a:extLst>
            </p:cNvPr>
            <p:cNvGrpSpPr/>
            <p:nvPr/>
          </p:nvGrpSpPr>
          <p:grpSpPr>
            <a:xfrm>
              <a:off x="7418872" y="7543799"/>
              <a:ext cx="1488685" cy="927359"/>
              <a:chOff x="7418871" y="7543800"/>
              <a:chExt cx="1488685" cy="927359"/>
            </a:xfrm>
          </p:grpSpPr>
          <p:sp>
            <p:nvSpPr>
              <p:cNvPr id="56" name="Isosceles Triangle 44">
                <a:extLst>
                  <a:ext uri="{FF2B5EF4-FFF2-40B4-BE49-F238E27FC236}">
                    <a16:creationId xmlns:a16="http://schemas.microsoft.com/office/drawing/2014/main" id="{6C34204B-1ADD-4974-9EF1-1ECDB1128C28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7" name="Group 29">
                <a:extLst>
                  <a:ext uri="{FF2B5EF4-FFF2-40B4-BE49-F238E27FC236}">
                    <a16:creationId xmlns:a16="http://schemas.microsoft.com/office/drawing/2014/main" id="{E54262D2-8B82-43BD-8094-02FE89C3F4A5}"/>
                  </a:ext>
                </a:extLst>
              </p:cNvPr>
              <p:cNvGrpSpPr/>
              <p:nvPr/>
            </p:nvGrpSpPr>
            <p:grpSpPr>
              <a:xfrm>
                <a:off x="7418871" y="7640053"/>
                <a:ext cx="1488685" cy="831106"/>
                <a:chOff x="7418871" y="7640053"/>
                <a:chExt cx="1488685" cy="831106"/>
              </a:xfrm>
            </p:grpSpPr>
            <p:sp>
              <p:nvSpPr>
                <p:cNvPr id="58" name="Round Same Side Corner Rectangle 59">
                  <a:extLst>
                    <a:ext uri="{FF2B5EF4-FFF2-40B4-BE49-F238E27FC236}">
                      <a16:creationId xmlns:a16="http://schemas.microsoft.com/office/drawing/2014/main" id="{457080CF-F434-4A26-9009-0D5ACB457092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6FFD4315-D91F-4C19-B7EF-C6DD6941B690}"/>
                    </a:ext>
                  </a:extLst>
                </p:cNvPr>
                <p:cNvSpPr txBox="1"/>
                <p:nvPr/>
              </p:nvSpPr>
              <p:spPr>
                <a:xfrm>
                  <a:off x="7418871" y="7640053"/>
                  <a:ext cx="1488685" cy="83110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F10CACA6-F410-4738-A5FC-D307B6A0E700}"/>
              </a:ext>
            </a:extLst>
          </p:cNvPr>
          <p:cNvSpPr txBox="1"/>
          <p:nvPr/>
        </p:nvSpPr>
        <p:spPr>
          <a:xfrm>
            <a:off x="812800" y="10418914"/>
            <a:ext cx="993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,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85E72981-E2CE-4456-8115-C62BEB911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30954"/>
              </p:ext>
            </p:extLst>
          </p:nvPr>
        </p:nvGraphicFramePr>
        <p:xfrm>
          <a:off x="2654300" y="10363786"/>
          <a:ext cx="3124200" cy="819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977760" imgH="215640" progId="Equation.DSMT4">
                  <p:embed/>
                </p:oleObj>
              </mc:Choice>
              <mc:Fallback>
                <p:oleObj name="Equation" r:id="rId18" imgW="977760" imgH="2156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85E72981-E2CE-4456-8115-C62BEB9119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54300" y="10363786"/>
                        <a:ext cx="3124200" cy="819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DEC0274A-25FF-4B1D-9A0A-900B63731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857534"/>
              </p:ext>
            </p:extLst>
          </p:nvPr>
        </p:nvGraphicFramePr>
        <p:xfrm>
          <a:off x="7769494" y="10308102"/>
          <a:ext cx="2822305" cy="87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825480" imgH="215640" progId="Equation.DSMT4">
                  <p:embed/>
                </p:oleObj>
              </mc:Choice>
              <mc:Fallback>
                <p:oleObj name="Equation" r:id="rId20" imgW="825480" imgH="21564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DEC0274A-25FF-4B1D-9A0A-900B637316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69494" y="10308102"/>
                        <a:ext cx="2822305" cy="87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E84BD00-1228-4B50-B797-B080F346ABD9}"/>
              </a:ext>
            </a:extLst>
          </p:cNvPr>
          <p:cNvSpPr txBox="1"/>
          <p:nvPr/>
        </p:nvSpPr>
        <p:spPr>
          <a:xfrm>
            <a:off x="10715896" y="10418914"/>
            <a:ext cx="56417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6913077-E967-4471-9691-7D7DE07E6EDA}"/>
              </a:ext>
            </a:extLst>
          </p:cNvPr>
          <p:cNvSpPr txBox="1"/>
          <p:nvPr/>
        </p:nvSpPr>
        <p:spPr>
          <a:xfrm>
            <a:off x="812801" y="11291356"/>
            <a:ext cx="513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. 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94C9A75B-FB1D-458E-807B-0FB1CE6875E6}"/>
              </a:ext>
            </a:extLst>
          </p:cNvPr>
          <p:cNvSpPr txBox="1"/>
          <p:nvPr/>
        </p:nvSpPr>
        <p:spPr>
          <a:xfrm>
            <a:off x="5889654" y="11345110"/>
            <a:ext cx="175799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G, I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A=2GI,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.  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C0E31017-3626-40FB-93AC-999BE188CC46}"/>
              </a:ext>
            </a:extLst>
          </p:cNvPr>
          <p:cNvSpPr txBox="1"/>
          <p:nvPr/>
        </p:nvSpPr>
        <p:spPr>
          <a:xfrm>
            <a:off x="1088586" y="12199203"/>
            <a:ext cx="113320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4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.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54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/>
      <p:bldP spid="12" grpId="0"/>
      <p:bldP spid="13" grpId="0" animBg="1"/>
      <p:bldP spid="14" grpId="0" animBg="1"/>
      <p:bldP spid="15" grpId="0" animBg="1"/>
      <p:bldP spid="16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5" grpId="0" animBg="1"/>
      <p:bldP spid="36" grpId="0"/>
      <p:bldP spid="37" grpId="0"/>
      <p:bldP spid="38" grpId="0"/>
      <p:bldP spid="39" grpId="0"/>
      <p:bldP spid="40" grpId="0"/>
      <p:bldP spid="41" grpId="0"/>
      <p:bldP spid="42" grpId="0" animBg="1"/>
      <p:bldP spid="43" grpId="0" animBg="1"/>
      <p:bldP spid="44" grpId="0" animBg="1"/>
      <p:bldP spid="45" grpId="0" animBg="1"/>
      <p:bldP spid="46" grpId="0"/>
      <p:bldP spid="47" grpId="0"/>
      <p:bldP spid="60" grpId="0"/>
      <p:bldP spid="63" grpId="0"/>
      <p:bldP spid="64" grpId="0"/>
      <p:bldP spid="65" grpId="0"/>
      <p:bldP spid="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26">
            <a:extLst>
              <a:ext uri="{FF2B5EF4-FFF2-40B4-BE49-F238E27FC236}">
                <a16:creationId xmlns:a16="http://schemas.microsoft.com/office/drawing/2014/main" id="{30C83CF6-8AFF-4DE2-B317-FD1146A2B255}"/>
              </a:ext>
            </a:extLst>
          </p:cNvPr>
          <p:cNvGrpSpPr/>
          <p:nvPr/>
        </p:nvGrpSpPr>
        <p:grpSpPr>
          <a:xfrm>
            <a:off x="611108" y="1828797"/>
            <a:ext cx="12114292" cy="927236"/>
            <a:chOff x="7459670" y="7543799"/>
            <a:chExt cx="20011305" cy="927358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0A7257C-0CB8-407A-9743-0F31DC141D78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ỔNG CỦA HAI VECT</a:t>
              </a:r>
              <a:r>
                <a:rPr lang="vi-VN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" name="Group 27">
              <a:extLst>
                <a:ext uri="{FF2B5EF4-FFF2-40B4-BE49-F238E27FC236}">
                  <a16:creationId xmlns:a16="http://schemas.microsoft.com/office/drawing/2014/main" id="{D9740105-5132-4367-8D97-2430B9AC7167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14" name="Isosceles Triangle 44">
                <a:extLst>
                  <a:ext uri="{FF2B5EF4-FFF2-40B4-BE49-F238E27FC236}">
                    <a16:creationId xmlns:a16="http://schemas.microsoft.com/office/drawing/2014/main" id="{C1E33BD1-9DA0-4A6C-A9D4-C9A4BAEFB2D5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5" name="Group 29">
                <a:extLst>
                  <a:ext uri="{FF2B5EF4-FFF2-40B4-BE49-F238E27FC236}">
                    <a16:creationId xmlns:a16="http://schemas.microsoft.com/office/drawing/2014/main" id="{B809C7F9-7587-4D79-B4DE-05CE2C8F14F7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16" name="Round Same Side Corner Rectangle 48">
                  <a:extLst>
                    <a:ext uri="{FF2B5EF4-FFF2-40B4-BE49-F238E27FC236}">
                      <a16:creationId xmlns:a16="http://schemas.microsoft.com/office/drawing/2014/main" id="{CD64A41E-8171-47E1-99BC-D9D43FF16C6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73A4982-A295-4A8E-9F7A-6900F3BEE70D}"/>
                    </a:ext>
                  </a:extLst>
                </p:cNvPr>
                <p:cNvSpPr txBox="1"/>
                <p:nvPr/>
              </p:nvSpPr>
              <p:spPr>
                <a:xfrm>
                  <a:off x="7813415" y="7640053"/>
                  <a:ext cx="699592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943C48A2-1781-472E-ACC9-A7933B948A65}"/>
              </a:ext>
            </a:extLst>
          </p:cNvPr>
          <p:cNvSpPr/>
          <p:nvPr/>
        </p:nvSpPr>
        <p:spPr>
          <a:xfrm>
            <a:off x="1032096" y="5943600"/>
            <a:ext cx="506390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NGHĨA</a:t>
            </a:r>
            <a:endParaRPr lang="vi-VN" sz="4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49FD34C4-4B67-4BFB-9405-17DA7E99AE3A}"/>
                  </a:ext>
                </a:extLst>
              </p:cNvPr>
              <p:cNvSpPr/>
              <p:nvPr/>
            </p:nvSpPr>
            <p:spPr>
              <a:xfrm>
                <a:off x="1502373" y="3124200"/>
                <a:ext cx="12594627" cy="252671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ắ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iệ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Cho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ng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m:rPr>
                        <m:nor/>
                      </m:rPr>
                      <a:rPr lang="en-US" sz="48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?</m:t>
                    </m:r>
                  </m:oMath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49FD34C4-4B67-4BFB-9405-17DA7E99AE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373" y="3124200"/>
                <a:ext cx="12594627" cy="2526717"/>
              </a:xfrm>
              <a:prstGeom prst="rect">
                <a:avLst/>
              </a:prstGeom>
              <a:blipFill>
                <a:blip r:embed="rId2"/>
                <a:stretch>
                  <a:fillRect l="-2177" t="-5314" b="-1183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9EEA86ED-E135-4F43-8C63-E67D18E93F83}"/>
                  </a:ext>
                </a:extLst>
              </p:cNvPr>
              <p:cNvSpPr/>
              <p:nvPr/>
            </p:nvSpPr>
            <p:spPr>
              <a:xfrm>
                <a:off x="1931540" y="6782930"/>
                <a:ext cx="16737460" cy="348377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ho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ai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ectơ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Lấy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𝐴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ùy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ý</a:t>
                </a:r>
                <a:r>
                  <a:rPr lang="en-US" sz="4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, vẽ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m:rPr>
                        <m:nor/>
                      </m:rPr>
                      <a:rPr lang="en-US" sz="4800" b="0" i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à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</a:p>
              <a:p>
                <a:r>
                  <a:rPr lang="en-US" sz="4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iệu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9EEA86ED-E135-4F43-8C63-E67D18E93F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540" y="6782930"/>
                <a:ext cx="16737460" cy="3483774"/>
              </a:xfrm>
              <a:prstGeom prst="rect">
                <a:avLst/>
              </a:prstGeom>
              <a:blipFill>
                <a:blip r:embed="rId3"/>
                <a:stretch>
                  <a:fillRect l="-1675" t="-701" b="-858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93CB1BBC-C80E-4D3C-B744-3BC821312390}"/>
              </a:ext>
            </a:extLst>
          </p:cNvPr>
          <p:cNvGrpSpPr/>
          <p:nvPr/>
        </p:nvGrpSpPr>
        <p:grpSpPr>
          <a:xfrm>
            <a:off x="14782800" y="3059996"/>
            <a:ext cx="1828800" cy="1816804"/>
            <a:chOff x="15544800" y="2678996"/>
            <a:chExt cx="1828800" cy="1816804"/>
          </a:xfrm>
        </p:grpSpPr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80CAD5F3-4823-4B9B-99E5-68DC9F6236AE}"/>
                </a:ext>
              </a:extLst>
            </p:cNvPr>
            <p:cNvCxnSpPr/>
            <p:nvPr/>
          </p:nvCxnSpPr>
          <p:spPr>
            <a:xfrm flipV="1">
              <a:off x="15544800" y="2678996"/>
              <a:ext cx="1828800" cy="1816804"/>
            </a:xfrm>
            <a:prstGeom prst="straightConnector1">
              <a:avLst/>
            </a:prstGeom>
            <a:ln w="762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61E89DEF-E55D-4418-91A5-970DFE19E935}"/>
                    </a:ext>
                  </a:extLst>
                </p:cNvPr>
                <p:cNvSpPr txBox="1"/>
                <p:nvPr/>
              </p:nvSpPr>
              <p:spPr>
                <a:xfrm>
                  <a:off x="15967296" y="2971800"/>
                  <a:ext cx="648191" cy="73866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61E89DEF-E55D-4418-91A5-970DFE19E9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67296" y="2971800"/>
                  <a:ext cx="648191" cy="73866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9062881-7BCA-4424-A81F-AF25092F6638}"/>
              </a:ext>
            </a:extLst>
          </p:cNvPr>
          <p:cNvGrpSpPr/>
          <p:nvPr/>
        </p:nvGrpSpPr>
        <p:grpSpPr>
          <a:xfrm>
            <a:off x="18440400" y="2133600"/>
            <a:ext cx="3550963" cy="847861"/>
            <a:chOff x="19202400" y="1752600"/>
            <a:chExt cx="3550963" cy="847861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5C332268-A5EC-4B38-9341-4F03DA177C13}"/>
                </a:ext>
              </a:extLst>
            </p:cNvPr>
            <p:cNvCxnSpPr/>
            <p:nvPr/>
          </p:nvCxnSpPr>
          <p:spPr>
            <a:xfrm>
              <a:off x="19202400" y="2438400"/>
              <a:ext cx="3550963" cy="0"/>
            </a:xfrm>
            <a:prstGeom prst="straightConnector1">
              <a:avLst/>
            </a:prstGeom>
            <a:ln w="762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58F9596A-9BCB-4329-ACDB-C61B20E29364}"/>
                    </a:ext>
                  </a:extLst>
                </p:cNvPr>
                <p:cNvSpPr txBox="1"/>
                <p:nvPr/>
              </p:nvSpPr>
              <p:spPr>
                <a:xfrm>
                  <a:off x="20463096" y="1752600"/>
                  <a:ext cx="635494" cy="84786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58F9596A-9BCB-4329-ACDB-C61B20E293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63096" y="1752600"/>
                  <a:ext cx="635494" cy="84786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6F82606B-B772-4CED-9808-E3BD417F7A00}"/>
              </a:ext>
            </a:extLst>
          </p:cNvPr>
          <p:cNvGrpSpPr/>
          <p:nvPr/>
        </p:nvGrpSpPr>
        <p:grpSpPr>
          <a:xfrm>
            <a:off x="17526000" y="5798403"/>
            <a:ext cx="1260696" cy="830997"/>
            <a:chOff x="19278600" y="4343400"/>
            <a:chExt cx="1260696" cy="830997"/>
          </a:xfrm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C57E64A6-D713-48AB-8F95-0AA605090EDC}"/>
                </a:ext>
              </a:extLst>
            </p:cNvPr>
            <p:cNvSpPr/>
            <p:nvPr/>
          </p:nvSpPr>
          <p:spPr>
            <a:xfrm flipV="1">
              <a:off x="19613881" y="4343400"/>
              <a:ext cx="45719" cy="8036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7F2970F-104D-43A7-B721-BF0694ED64B2}"/>
                </a:ext>
              </a:extLst>
            </p:cNvPr>
            <p:cNvSpPr txBox="1"/>
            <p:nvPr/>
          </p:nvSpPr>
          <p:spPr>
            <a:xfrm>
              <a:off x="19278600" y="4343400"/>
              <a:ext cx="126069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D4B25258-0DE8-4709-B79A-764584D7DC58}"/>
              </a:ext>
            </a:extLst>
          </p:cNvPr>
          <p:cNvGrpSpPr/>
          <p:nvPr/>
        </p:nvGrpSpPr>
        <p:grpSpPr>
          <a:xfrm>
            <a:off x="17830800" y="4050596"/>
            <a:ext cx="1828800" cy="1816804"/>
            <a:chOff x="15544800" y="2678996"/>
            <a:chExt cx="1828800" cy="1816804"/>
          </a:xfrm>
        </p:grpSpPr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C7318DAE-518B-43B9-9B5F-8610245AEC64}"/>
                </a:ext>
              </a:extLst>
            </p:cNvPr>
            <p:cNvCxnSpPr/>
            <p:nvPr/>
          </p:nvCxnSpPr>
          <p:spPr>
            <a:xfrm flipV="1">
              <a:off x="15544800" y="2678996"/>
              <a:ext cx="1828800" cy="1816804"/>
            </a:xfrm>
            <a:prstGeom prst="straightConnector1">
              <a:avLst/>
            </a:prstGeom>
            <a:ln w="762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3DA21B3-1005-4176-8254-DBAAB1D1D554}"/>
                    </a:ext>
                  </a:extLst>
                </p:cNvPr>
                <p:cNvSpPr txBox="1"/>
                <p:nvPr/>
              </p:nvSpPr>
              <p:spPr>
                <a:xfrm>
                  <a:off x="15967296" y="2971800"/>
                  <a:ext cx="648191" cy="73866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3DA21B3-1005-4176-8254-DBAAB1D1D5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67296" y="2971800"/>
                  <a:ext cx="648191" cy="73866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13486F94-F39C-4169-8002-FEA02CAA171C}"/>
              </a:ext>
            </a:extLst>
          </p:cNvPr>
          <p:cNvSpPr txBox="1"/>
          <p:nvPr/>
        </p:nvSpPr>
        <p:spPr>
          <a:xfrm>
            <a:off x="19070748" y="3250079"/>
            <a:ext cx="1260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D1D21FA-1195-457A-A5F3-67C14E8F8E29}"/>
              </a:ext>
            </a:extLst>
          </p:cNvPr>
          <p:cNvGrpSpPr/>
          <p:nvPr/>
        </p:nvGrpSpPr>
        <p:grpSpPr>
          <a:xfrm>
            <a:off x="19613837" y="3381294"/>
            <a:ext cx="3550963" cy="847861"/>
            <a:chOff x="19202400" y="1752600"/>
            <a:chExt cx="3550963" cy="847861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F318A2F6-7263-4153-B927-0A4256FE9541}"/>
                </a:ext>
              </a:extLst>
            </p:cNvPr>
            <p:cNvCxnSpPr/>
            <p:nvPr/>
          </p:nvCxnSpPr>
          <p:spPr>
            <a:xfrm>
              <a:off x="19202400" y="2438400"/>
              <a:ext cx="3550963" cy="0"/>
            </a:xfrm>
            <a:prstGeom prst="straightConnector1">
              <a:avLst/>
            </a:prstGeom>
            <a:ln w="762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0018D416-747F-465D-A5AD-29E40D7ECAED}"/>
                    </a:ext>
                  </a:extLst>
                </p:cNvPr>
                <p:cNvSpPr txBox="1"/>
                <p:nvPr/>
              </p:nvSpPr>
              <p:spPr>
                <a:xfrm>
                  <a:off x="20463096" y="1752600"/>
                  <a:ext cx="635494" cy="84786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0018D416-747F-465D-A5AD-29E40D7ECA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63096" y="1752600"/>
                  <a:ext cx="635494" cy="84786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FBF87AD9-44A9-4AE6-B3A1-50FAB8C4F564}"/>
              </a:ext>
            </a:extLst>
          </p:cNvPr>
          <p:cNvCxnSpPr/>
          <p:nvPr/>
        </p:nvCxnSpPr>
        <p:spPr>
          <a:xfrm flipV="1">
            <a:off x="17861281" y="4067094"/>
            <a:ext cx="5303519" cy="1771490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AA7F6815-618D-4DAF-B5B0-29334782D9E1}"/>
              </a:ext>
            </a:extLst>
          </p:cNvPr>
          <p:cNvSpPr txBox="1"/>
          <p:nvPr/>
        </p:nvSpPr>
        <p:spPr>
          <a:xfrm>
            <a:off x="22742304" y="3200400"/>
            <a:ext cx="1260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33" grpId="0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0CAB2E9-FD97-42A1-89B7-75208FCFBABB}"/>
              </a:ext>
            </a:extLst>
          </p:cNvPr>
          <p:cNvGrpSpPr/>
          <p:nvPr/>
        </p:nvGrpSpPr>
        <p:grpSpPr>
          <a:xfrm>
            <a:off x="1205338" y="6941404"/>
            <a:ext cx="22136901" cy="3345597"/>
            <a:chOff x="1205494" y="6941416"/>
            <a:chExt cx="22139783" cy="3161576"/>
          </a:xfrm>
        </p:grpSpPr>
        <p:sp>
          <p:nvSpPr>
            <p:cNvPr id="3" name="Rounded Rectangle 124">
              <a:extLst>
                <a:ext uri="{FF2B5EF4-FFF2-40B4-BE49-F238E27FC236}">
                  <a16:creationId xmlns:a16="http://schemas.microsoft.com/office/drawing/2014/main" id="{78A34521-C3EE-4990-ACA8-449B98C37DD7}"/>
                </a:ext>
              </a:extLst>
            </p:cNvPr>
            <p:cNvSpPr/>
            <p:nvPr/>
          </p:nvSpPr>
          <p:spPr>
            <a:xfrm>
              <a:off x="1209586" y="7150635"/>
              <a:ext cx="22135691" cy="295235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87FA2BBC-7B4D-4750-8C0B-E2BC097138EC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B5D1FF3E-7C8A-487F-9806-B3C4B63FEF0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23EAFE9-788E-4719-89E1-1645EB6373BA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:a16="http://schemas.microsoft.com/office/drawing/2014/main" id="{64851845-8CD6-4359-BC70-F72CFE567684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560D4AC6-DF28-4CA2-83C6-AA24F4BE440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B1E4D742-84BF-4982-8C15-CAA537C92D5E}"/>
              </a:ext>
            </a:extLst>
          </p:cNvPr>
          <p:cNvGrpSpPr/>
          <p:nvPr/>
        </p:nvGrpSpPr>
        <p:grpSpPr>
          <a:xfrm>
            <a:off x="381000" y="2362200"/>
            <a:ext cx="23391942" cy="3727461"/>
            <a:chOff x="992187" y="2564544"/>
            <a:chExt cx="22353091" cy="3727946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0B39CCA5-CEDD-443A-81BE-924C630A1E37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62549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FD14AF29-F5FA-48A3-97AA-6661A36635EF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9E92A4DA-8430-463E-951C-AAD7A97EE944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BF8A8550-ED40-4FE1-A09A-B4AA26AF994E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C0DBA274-0FE6-4156-AAA7-F0ED6850684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58EE77EE-F9B4-4C00-912E-7BDC52D47AB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C479B8E5-952B-48E3-8BDC-AC689044F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4CB3B727-B684-485E-AA8B-2C6AE3117F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D638956B-C1BE-4947-A21A-D265CDD787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1F66E33C-7FAC-4957-A256-D1ECE54F83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7481C7A4-68B8-4A4B-8743-EC815B3A78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3284E194-76D1-4D15-BFBB-5CA6F6070A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4D781D9C-2E25-4D94-9C44-5289386FBF38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6F4F8C5D-DB6D-468A-A1A3-A2961F947A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13EB472A-AC77-4F0C-8E84-01CE371D27FC}"/>
                  </a:ext>
                </a:extLst>
              </p:cNvPr>
              <p:cNvSpPr/>
              <p:nvPr/>
            </p:nvSpPr>
            <p:spPr>
              <a:xfrm>
                <a:off x="15633294" y="89916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13EB472A-AC77-4F0C-8E84-01CE371D27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89916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B72C07EF-C18F-4A59-88BB-CACF67CD3B76}"/>
                  </a:ext>
                </a:extLst>
              </p:cNvPr>
              <p:cNvSpPr/>
              <p:nvPr/>
            </p:nvSpPr>
            <p:spPr>
              <a:xfrm>
                <a:off x="1207060" y="3048000"/>
                <a:ext cx="22565882" cy="8710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a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. Đẳ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ú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?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B72C07EF-C18F-4A59-88BB-CACF67CD3B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8710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12FF9E30-CCB4-4DD5-8946-2639A4902B8F}"/>
                  </a:ext>
                </a:extLst>
              </p:cNvPr>
              <p:cNvSpPr/>
              <p:nvPr/>
            </p:nvSpPr>
            <p:spPr>
              <a:xfrm>
                <a:off x="1219200" y="44196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                     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12FF9E30-CCB4-4DD5-8946-2639A4902B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419600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74FF94F0-DE97-42D8-8EA9-4A16D5F105C4}"/>
                  </a:ext>
                </a:extLst>
              </p:cNvPr>
              <p:cNvSpPr/>
              <p:nvPr/>
            </p:nvSpPr>
            <p:spPr>
              <a:xfrm>
                <a:off x="6694072" y="4502291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                  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74FF94F0-DE97-42D8-8EA9-4A16D5F105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502291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691CC814-C2EF-4599-B335-B8A4C2CECDFC}"/>
                  </a:ext>
                </a:extLst>
              </p:cNvPr>
              <p:cNvSpPr/>
              <p:nvPr/>
            </p:nvSpPr>
            <p:spPr>
              <a:xfrm>
                <a:off x="12168944" y="447472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                        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691CC814-C2EF-4599-B335-B8A4C2CECD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474728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4C1FA27B-2983-492D-A26D-1F7D57686FFB}"/>
                  </a:ext>
                </a:extLst>
              </p:cNvPr>
              <p:cNvSpPr/>
              <p:nvPr/>
            </p:nvSpPr>
            <p:spPr>
              <a:xfrm>
                <a:off x="17643815" y="444716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   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4C1FA27B-2983-492D-A26D-1F7D57686F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447164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47">
            <a:extLst>
              <a:ext uri="{FF2B5EF4-FFF2-40B4-BE49-F238E27FC236}">
                <a16:creationId xmlns:a16="http://schemas.microsoft.com/office/drawing/2014/main" id="{1D1577FF-3F88-40AB-81CF-3DC2350715E2}"/>
              </a:ext>
            </a:extLst>
          </p:cNvPr>
          <p:cNvGrpSpPr/>
          <p:nvPr/>
        </p:nvGrpSpPr>
        <p:grpSpPr>
          <a:xfrm>
            <a:off x="909007" y="1567610"/>
            <a:ext cx="9472086" cy="982949"/>
            <a:chOff x="739068" y="1515168"/>
            <a:chExt cx="9473319" cy="983076"/>
          </a:xfrm>
        </p:grpSpPr>
        <p:sp>
          <p:nvSpPr>
            <p:cNvPr id="31" name="Freeform 71">
              <a:extLst>
                <a:ext uri="{FF2B5EF4-FFF2-40B4-BE49-F238E27FC236}">
                  <a16:creationId xmlns:a16="http://schemas.microsoft.com/office/drawing/2014/main" id="{19901E44-CC9F-42B9-93AC-C6F04D551A7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30">
              <a:extLst>
                <a:ext uri="{FF2B5EF4-FFF2-40B4-BE49-F238E27FC236}">
                  <a16:creationId xmlns:a16="http://schemas.microsoft.com/office/drawing/2014/main" id="{88E5036F-4B17-4C77-950A-890876F7EAF5}"/>
                </a:ext>
              </a:extLst>
            </p:cNvPr>
            <p:cNvGrpSpPr/>
            <p:nvPr/>
          </p:nvGrpSpPr>
          <p:grpSpPr>
            <a:xfrm>
              <a:off x="739068" y="1515168"/>
              <a:ext cx="8845744" cy="983076"/>
              <a:chOff x="739068" y="1515168"/>
              <a:chExt cx="8845744" cy="983076"/>
            </a:xfrm>
          </p:grpSpPr>
          <p:sp>
            <p:nvSpPr>
              <p:cNvPr id="33" name="Freeform 71">
                <a:extLst>
                  <a:ext uri="{FF2B5EF4-FFF2-40B4-BE49-F238E27FC236}">
                    <a16:creationId xmlns:a16="http://schemas.microsoft.com/office/drawing/2014/main" id="{B5C280AF-546B-42E9-9230-9C7EAB373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72">
                <a:extLst>
                  <a:ext uri="{FF2B5EF4-FFF2-40B4-BE49-F238E27FC236}">
                    <a16:creationId xmlns:a16="http://schemas.microsoft.com/office/drawing/2014/main" id="{202CBFF6-AEB9-4478-8D1A-691FB18FC9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73">
                <a:extLst>
                  <a:ext uri="{FF2B5EF4-FFF2-40B4-BE49-F238E27FC236}">
                    <a16:creationId xmlns:a16="http://schemas.microsoft.com/office/drawing/2014/main" id="{37DB4AEA-B8B9-4A04-BB02-9A22443239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74">
                <a:extLst>
                  <a:ext uri="{FF2B5EF4-FFF2-40B4-BE49-F238E27FC236}">
                    <a16:creationId xmlns:a16="http://schemas.microsoft.com/office/drawing/2014/main" id="{511FD91D-D445-4E16-A02D-3C77912ADB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75">
                <a:extLst>
                  <a:ext uri="{FF2B5EF4-FFF2-40B4-BE49-F238E27FC236}">
                    <a16:creationId xmlns:a16="http://schemas.microsoft.com/office/drawing/2014/main" id="{DDEBF083-998B-4287-A878-850CDFB08C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Freeform 76">
                <a:extLst>
                  <a:ext uri="{FF2B5EF4-FFF2-40B4-BE49-F238E27FC236}">
                    <a16:creationId xmlns:a16="http://schemas.microsoft.com/office/drawing/2014/main" id="{8039F4BE-552A-455D-ACCA-F8E5CD8E4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Freeform 77">
                <a:extLst>
                  <a:ext uri="{FF2B5EF4-FFF2-40B4-BE49-F238E27FC236}">
                    <a16:creationId xmlns:a16="http://schemas.microsoft.com/office/drawing/2014/main" id="{8BD47A93-0406-4ED0-B92F-A4D1C2DA33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Freeform 78">
                <a:extLst>
                  <a:ext uri="{FF2B5EF4-FFF2-40B4-BE49-F238E27FC236}">
                    <a16:creationId xmlns:a16="http://schemas.microsoft.com/office/drawing/2014/main" id="{B993CA00-0031-432B-952C-BEE209A3EC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Freeform 79">
                <a:extLst>
                  <a:ext uri="{FF2B5EF4-FFF2-40B4-BE49-F238E27FC236}">
                    <a16:creationId xmlns:a16="http://schemas.microsoft.com/office/drawing/2014/main" id="{1B18A152-776A-4190-8E37-51769BF890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Freeform 80">
                <a:extLst>
                  <a:ext uri="{FF2B5EF4-FFF2-40B4-BE49-F238E27FC236}">
                    <a16:creationId xmlns:a16="http://schemas.microsoft.com/office/drawing/2014/main" id="{8EF5A498-B0D3-40BA-92EC-9F4FFA764B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81">
                <a:extLst>
                  <a:ext uri="{FF2B5EF4-FFF2-40B4-BE49-F238E27FC236}">
                    <a16:creationId xmlns:a16="http://schemas.microsoft.com/office/drawing/2014/main" id="{A134452D-EB4B-43EB-96A4-3B326E8F11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Freeform 82">
                <a:extLst>
                  <a:ext uri="{FF2B5EF4-FFF2-40B4-BE49-F238E27FC236}">
                    <a16:creationId xmlns:a16="http://schemas.microsoft.com/office/drawing/2014/main" id="{43C98C63-CB4B-460A-AB08-D01A60E37A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Box 43">
                <a:extLst>
                  <a:ext uri="{FF2B5EF4-FFF2-40B4-BE49-F238E27FC236}">
                    <a16:creationId xmlns:a16="http://schemas.microsoft.com/office/drawing/2014/main" id="{3FA2CBF8-0410-44BA-80F1-CBF3EAD237AD}"/>
                  </a:ext>
                </a:extLst>
              </p:cNvPr>
              <p:cNvSpPr txBox="1"/>
              <p:nvPr/>
            </p:nvSpPr>
            <p:spPr>
              <a:xfrm>
                <a:off x="2132731" y="1667139"/>
                <a:ext cx="7452081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46" name="Oval 45">
            <a:extLst>
              <a:ext uri="{FF2B5EF4-FFF2-40B4-BE49-F238E27FC236}">
                <a16:creationId xmlns:a16="http://schemas.microsoft.com/office/drawing/2014/main" id="{D33CB92A-E7E4-4F73-BE13-B3D916881E8E}"/>
              </a:ext>
            </a:extLst>
          </p:cNvPr>
          <p:cNvSpPr/>
          <p:nvPr/>
        </p:nvSpPr>
        <p:spPr>
          <a:xfrm>
            <a:off x="6398218" y="41910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1F51DB98-F252-4A32-8A66-2C97F7C65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75810"/>
              </p:ext>
            </p:extLst>
          </p:nvPr>
        </p:nvGraphicFramePr>
        <p:xfrm>
          <a:off x="7485287" y="4298822"/>
          <a:ext cx="3903256" cy="93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9" imgW="923353" imgH="219460" progId="Equation.DSMT4">
                  <p:embed/>
                </p:oleObj>
              </mc:Choice>
              <mc:Fallback>
                <p:oleObj name="Equation" r:id="rId9" imgW="923353" imgH="2194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1F51DB98-F252-4A32-8A66-2C97F7C652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85287" y="4298822"/>
                        <a:ext cx="3903256" cy="934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80F1B498-6A87-447A-AED9-639298E7E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16907"/>
              </p:ext>
            </p:extLst>
          </p:nvPr>
        </p:nvGraphicFramePr>
        <p:xfrm>
          <a:off x="1876833" y="4298822"/>
          <a:ext cx="3664400" cy="951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11" imgW="913998" imgH="219460" progId="Equation.DSMT4">
                  <p:embed/>
                </p:oleObj>
              </mc:Choice>
              <mc:Fallback>
                <p:oleObj name="Equation" r:id="rId11" imgW="913998" imgH="21946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80F1B498-6A87-447A-AED9-639298E7E6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6833" y="4298822"/>
                        <a:ext cx="3664400" cy="951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C595ECB7-C829-469D-8BC8-0DFE1F137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333774"/>
              </p:ext>
            </p:extLst>
          </p:nvPr>
        </p:nvGraphicFramePr>
        <p:xfrm>
          <a:off x="12801600" y="4298822"/>
          <a:ext cx="3755146" cy="97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3" imgW="825480" imgH="190440" progId="Equation.DSMT4">
                  <p:embed/>
                </p:oleObj>
              </mc:Choice>
              <mc:Fallback>
                <p:oleObj name="Equation" r:id="rId13" imgW="825480" imgH="1904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C595ECB7-C829-469D-8BC8-0DFE1F137A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0" y="4298822"/>
                        <a:ext cx="3755146" cy="979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8CD4EABB-B6B6-4250-B260-78A7792AF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664647"/>
              </p:ext>
            </p:extLst>
          </p:nvPr>
        </p:nvGraphicFramePr>
        <p:xfrm>
          <a:off x="18364200" y="4298822"/>
          <a:ext cx="3755147" cy="94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5" imgW="926698" imgH="215806" progId="Equation.DSMT4">
                  <p:embed/>
                </p:oleObj>
              </mc:Choice>
              <mc:Fallback>
                <p:oleObj name="Equation" r:id="rId15" imgW="926698" imgH="215806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8CD4EABB-B6B6-4250-B260-78A7792AF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4200" y="4298822"/>
                        <a:ext cx="3755147" cy="940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FDA4667E-BEC2-4B93-961B-BA098133B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59203"/>
              </p:ext>
            </p:extLst>
          </p:nvPr>
        </p:nvGraphicFramePr>
        <p:xfrm>
          <a:off x="2429247" y="8229600"/>
          <a:ext cx="39036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7" imgW="923353" imgH="219460" progId="Equation.DSMT4">
                  <p:embed/>
                </p:oleObj>
              </mc:Choice>
              <mc:Fallback>
                <p:oleObj name="Equation" r:id="rId17" imgW="923353" imgH="2194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FDA4667E-BEC2-4B93-961B-BA098133BF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247" y="8229600"/>
                        <a:ext cx="390366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C2058AEC-C991-4B50-91A6-0FAA0FBF2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85798"/>
              </p:ext>
            </p:extLst>
          </p:nvPr>
        </p:nvGraphicFramePr>
        <p:xfrm>
          <a:off x="6296240" y="8229600"/>
          <a:ext cx="4074946" cy="93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8" imgW="1117440" imgH="215640" progId="Equation.DSMT4">
                  <p:embed/>
                </p:oleObj>
              </mc:Choice>
              <mc:Fallback>
                <p:oleObj name="Equation" r:id="rId18" imgW="1117440" imgH="2156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C2058AEC-C991-4B50-91A6-0FAA0FBF2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96240" y="8229600"/>
                        <a:ext cx="4074946" cy="93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39998503-46DA-450F-BDC3-B6A118E54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051068"/>
              </p:ext>
            </p:extLst>
          </p:nvPr>
        </p:nvGraphicFramePr>
        <p:xfrm>
          <a:off x="10515599" y="8153400"/>
          <a:ext cx="2665843" cy="95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20" imgW="799920" imgH="215640" progId="Equation.DSMT4">
                  <p:embed/>
                </p:oleObj>
              </mc:Choice>
              <mc:Fallback>
                <p:oleObj name="Equation" r:id="rId20" imgW="799920" imgH="2156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39998503-46DA-450F-BDC3-B6A118E548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515599" y="8153400"/>
                        <a:ext cx="2665843" cy="955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16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E6C8CF34-C0FC-4E67-BA36-5CA3050D7075}"/>
              </a:ext>
            </a:extLst>
          </p:cNvPr>
          <p:cNvGrpSpPr/>
          <p:nvPr/>
        </p:nvGrpSpPr>
        <p:grpSpPr>
          <a:xfrm>
            <a:off x="840102" y="2376638"/>
            <a:ext cx="22324698" cy="3093675"/>
            <a:chOff x="992187" y="2564544"/>
            <a:chExt cx="22353091" cy="3094078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01C2E091-A597-4FD9-BAFA-3CAE8729F2CA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299162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27FF093D-A2A5-4BDD-9C8C-A2196B739A65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5D31251-82BA-4F6D-B89C-2D08C2C92387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EAC93D45-89B4-412E-8C15-6CBBC8F99A3C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7F47BF84-A597-40FD-BAAF-7A2A850ABA15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CA386646-02AC-425D-8658-78E1FC5193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B5889EFF-4EE8-4E46-8CEC-5F1DA5A978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68106E83-F782-4FE2-B48F-E89CE0B7CA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0EBBFD5C-93D5-4546-921E-7C1B819292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B7B32C66-E30C-4522-9B99-77E9953D84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FDD1EACC-6818-40A7-9474-68026AB960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A8FAAF82-CBE3-42B8-88AD-E02FC8DD43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1C6395D6-CC2B-4F89-BE77-46450318C443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5BF8D6E9-A3AD-408A-A411-0B3E9AA45A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1172ADAA-0548-46A7-94BA-7D855810184E}"/>
                  </a:ext>
                </a:extLst>
              </p:cNvPr>
              <p:cNvSpPr/>
              <p:nvPr/>
            </p:nvSpPr>
            <p:spPr>
              <a:xfrm>
                <a:off x="1551133" y="3048000"/>
                <a:ext cx="16971813" cy="8678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Đ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i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ể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: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1172ADAA-0548-46A7-94BA-7D85581018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133" y="3048000"/>
                <a:ext cx="16971813" cy="8678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AC807BA3-2DED-45F4-95C6-C91C42870C44}"/>
                  </a:ext>
                </a:extLst>
              </p:cNvPr>
              <p:cNvSpPr/>
              <p:nvPr/>
            </p:nvSpPr>
            <p:spPr>
              <a:xfrm>
                <a:off x="2858673" y="4275745"/>
                <a:ext cx="35814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4800" b="1" spc="-15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1" spc="-15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A</m:t>
                      </m:r>
                      <m:r>
                        <a:rPr lang="en-US" sz="4800" b="1" spc="-15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 b="1" spc="-15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B</m:t>
                      </m:r>
                      <m:r>
                        <m:rPr>
                          <m:nor/>
                        </m:rPr>
                        <a:rPr lang="en-GB" sz="4800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spc="-150" dirty="0">
                  <a:solidFill>
                    <a:srgbClr val="000099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AC807BA3-2DED-45F4-95C6-C91C42870C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8673" y="4275745"/>
                <a:ext cx="3581400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C29BAA50-A35E-4592-9A57-08ED00084664}"/>
                  </a:ext>
                </a:extLst>
              </p:cNvPr>
              <p:cNvSpPr/>
              <p:nvPr/>
            </p:nvSpPr>
            <p:spPr>
              <a:xfrm>
                <a:off x="8013429" y="4275745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       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C29BAA50-A35E-4592-9A57-08ED000846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3429" y="4275745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C971898E-CF77-4498-AC9A-0E541EA2F69B}"/>
                  </a:ext>
                </a:extLst>
              </p:cNvPr>
              <p:cNvSpPr/>
              <p:nvPr/>
            </p:nvSpPr>
            <p:spPr>
              <a:xfrm>
                <a:off x="13168185" y="4275745"/>
                <a:ext cx="39398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         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C971898E-CF77-4498-AC9A-0E541EA2F6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8185" y="4275745"/>
                <a:ext cx="393988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0F3D606-2FD9-4995-B259-21FEF53D980B}"/>
                  </a:ext>
                </a:extLst>
              </p:cNvPr>
              <p:cNvSpPr/>
              <p:nvPr/>
            </p:nvSpPr>
            <p:spPr>
              <a:xfrm>
                <a:off x="18381507" y="4275745"/>
                <a:ext cx="444156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         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0F3D606-2FD9-4995-B259-21FEF53D9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1507" y="4275745"/>
                <a:ext cx="444156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47">
            <a:extLst>
              <a:ext uri="{FF2B5EF4-FFF2-40B4-BE49-F238E27FC236}">
                <a16:creationId xmlns:a16="http://schemas.microsoft.com/office/drawing/2014/main" id="{4F498308-0142-4712-879A-7F0D139A2205}"/>
              </a:ext>
            </a:extLst>
          </p:cNvPr>
          <p:cNvGrpSpPr/>
          <p:nvPr/>
        </p:nvGrpSpPr>
        <p:grpSpPr>
          <a:xfrm>
            <a:off x="1253079" y="1567610"/>
            <a:ext cx="10063793" cy="982949"/>
            <a:chOff x="739068" y="1515168"/>
            <a:chExt cx="9473319" cy="983076"/>
          </a:xfrm>
        </p:grpSpPr>
        <p:sp>
          <p:nvSpPr>
            <p:cNvPr id="31" name="Freeform 71">
              <a:extLst>
                <a:ext uri="{FF2B5EF4-FFF2-40B4-BE49-F238E27FC236}">
                  <a16:creationId xmlns:a16="http://schemas.microsoft.com/office/drawing/2014/main" id="{9E417F7E-78DD-4613-B961-A0B214F2B0F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30">
              <a:extLst>
                <a:ext uri="{FF2B5EF4-FFF2-40B4-BE49-F238E27FC236}">
                  <a16:creationId xmlns:a16="http://schemas.microsoft.com/office/drawing/2014/main" id="{4D0522A5-0468-497F-9AC4-D5FC1A0C1AFB}"/>
                </a:ext>
              </a:extLst>
            </p:cNvPr>
            <p:cNvGrpSpPr/>
            <p:nvPr/>
          </p:nvGrpSpPr>
          <p:grpSpPr>
            <a:xfrm>
              <a:off x="739068" y="1515168"/>
              <a:ext cx="8666962" cy="983076"/>
              <a:chOff x="739068" y="1515168"/>
              <a:chExt cx="8666962" cy="983076"/>
            </a:xfrm>
          </p:grpSpPr>
          <p:sp>
            <p:nvSpPr>
              <p:cNvPr id="33" name="Freeform 71">
                <a:extLst>
                  <a:ext uri="{FF2B5EF4-FFF2-40B4-BE49-F238E27FC236}">
                    <a16:creationId xmlns:a16="http://schemas.microsoft.com/office/drawing/2014/main" id="{53C3D196-8557-43E1-B8F1-1A8DFC171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72">
                <a:extLst>
                  <a:ext uri="{FF2B5EF4-FFF2-40B4-BE49-F238E27FC236}">
                    <a16:creationId xmlns:a16="http://schemas.microsoft.com/office/drawing/2014/main" id="{5CBD62DD-0914-4E4F-ACBA-782EF9F433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73">
                <a:extLst>
                  <a:ext uri="{FF2B5EF4-FFF2-40B4-BE49-F238E27FC236}">
                    <a16:creationId xmlns:a16="http://schemas.microsoft.com/office/drawing/2014/main" id="{780CBFD6-E9FC-47CC-9231-98EB7C5005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74">
                <a:extLst>
                  <a:ext uri="{FF2B5EF4-FFF2-40B4-BE49-F238E27FC236}">
                    <a16:creationId xmlns:a16="http://schemas.microsoft.com/office/drawing/2014/main" id="{6256972D-43F7-4DA3-BEC3-6A1E2F094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75">
                <a:extLst>
                  <a:ext uri="{FF2B5EF4-FFF2-40B4-BE49-F238E27FC236}">
                    <a16:creationId xmlns:a16="http://schemas.microsoft.com/office/drawing/2014/main" id="{A9765C47-2870-4250-8B87-2526BB329F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Freeform 76">
                <a:extLst>
                  <a:ext uri="{FF2B5EF4-FFF2-40B4-BE49-F238E27FC236}">
                    <a16:creationId xmlns:a16="http://schemas.microsoft.com/office/drawing/2014/main" id="{8051CAA0-8D0A-4EEA-A218-D0335E8383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Freeform 77">
                <a:extLst>
                  <a:ext uri="{FF2B5EF4-FFF2-40B4-BE49-F238E27FC236}">
                    <a16:creationId xmlns:a16="http://schemas.microsoft.com/office/drawing/2014/main" id="{7E246439-984A-4881-9E7B-423C4DA25B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Freeform 78">
                <a:extLst>
                  <a:ext uri="{FF2B5EF4-FFF2-40B4-BE49-F238E27FC236}">
                    <a16:creationId xmlns:a16="http://schemas.microsoft.com/office/drawing/2014/main" id="{2D970812-76B4-431D-AA76-26C69638BC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Freeform 79">
                <a:extLst>
                  <a:ext uri="{FF2B5EF4-FFF2-40B4-BE49-F238E27FC236}">
                    <a16:creationId xmlns:a16="http://schemas.microsoft.com/office/drawing/2014/main" id="{2651E0C4-6A83-4F9B-8EBE-CAE9080F46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Freeform 80">
                <a:extLst>
                  <a:ext uri="{FF2B5EF4-FFF2-40B4-BE49-F238E27FC236}">
                    <a16:creationId xmlns:a16="http://schemas.microsoft.com/office/drawing/2014/main" id="{C611FCE7-C947-43F1-92AF-D450B25960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81">
                <a:extLst>
                  <a:ext uri="{FF2B5EF4-FFF2-40B4-BE49-F238E27FC236}">
                    <a16:creationId xmlns:a16="http://schemas.microsoft.com/office/drawing/2014/main" id="{9145B857-D7ED-41BB-A1FF-FAAA9EFE8B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Freeform 82">
                <a:extLst>
                  <a:ext uri="{FF2B5EF4-FFF2-40B4-BE49-F238E27FC236}">
                    <a16:creationId xmlns:a16="http://schemas.microsoft.com/office/drawing/2014/main" id="{A02D30B8-D976-4373-92C0-A42079EB1E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Box 43">
                <a:extLst>
                  <a:ext uri="{FF2B5EF4-FFF2-40B4-BE49-F238E27FC236}">
                    <a16:creationId xmlns:a16="http://schemas.microsoft.com/office/drawing/2014/main" id="{8406F777-E0AC-4D6C-A9F2-C4DF6845989A}"/>
                  </a:ext>
                </a:extLst>
              </p:cNvPr>
              <p:cNvSpPr txBox="1"/>
              <p:nvPr/>
            </p:nvSpPr>
            <p:spPr>
              <a:xfrm>
                <a:off x="2132731" y="1667139"/>
                <a:ext cx="7273299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46" name="Oval 45">
            <a:extLst>
              <a:ext uri="{FF2B5EF4-FFF2-40B4-BE49-F238E27FC236}">
                <a16:creationId xmlns:a16="http://schemas.microsoft.com/office/drawing/2014/main" id="{CD124A73-42DB-4E70-A8EB-AC591FC380CE}"/>
              </a:ext>
            </a:extLst>
          </p:cNvPr>
          <p:cNvSpPr/>
          <p:nvPr/>
        </p:nvSpPr>
        <p:spPr>
          <a:xfrm>
            <a:off x="18210489" y="4191000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0F9A8D6-2D6B-4D0B-A859-4C2E4CE1A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31408"/>
              </p:ext>
            </p:extLst>
          </p:nvPr>
        </p:nvGraphicFramePr>
        <p:xfrm>
          <a:off x="19081494" y="4196397"/>
          <a:ext cx="2348338" cy="78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50F9A8D6-2D6B-4D0B-A859-4C2E4CE1A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494" y="4196397"/>
                        <a:ext cx="2348338" cy="78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9CF38E8B-6C41-4F52-9B45-DECB83300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68652"/>
              </p:ext>
            </p:extLst>
          </p:nvPr>
        </p:nvGraphicFramePr>
        <p:xfrm>
          <a:off x="8743966" y="4193370"/>
          <a:ext cx="1981200" cy="79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10" imgW="431425" imgH="177646" progId="Equation.DSMT4">
                  <p:embed/>
                </p:oleObj>
              </mc:Choice>
              <mc:Fallback>
                <p:oleObj name="Equation" r:id="rId10" imgW="431425" imgH="177646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CF38E8B-6C41-4F52-9B45-DECB833003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966" y="4193370"/>
                        <a:ext cx="1981200" cy="792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1B6FA53-54FA-4498-BB38-F4C5C20B5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89506"/>
              </p:ext>
            </p:extLst>
          </p:nvPr>
        </p:nvGraphicFramePr>
        <p:xfrm>
          <a:off x="13983873" y="4232138"/>
          <a:ext cx="2286000" cy="72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1B6FA53-54FA-4498-BB38-F4C5C20B5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3873" y="4232138"/>
                        <a:ext cx="2286000" cy="727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>
            <a:extLst>
              <a:ext uri="{FF2B5EF4-FFF2-40B4-BE49-F238E27FC236}">
                <a16:creationId xmlns:a16="http://schemas.microsoft.com/office/drawing/2014/main" id="{003F2CFF-CDA7-4922-B368-024FFB0E43DF}"/>
              </a:ext>
            </a:extLst>
          </p:cNvPr>
          <p:cNvGrpSpPr/>
          <p:nvPr/>
        </p:nvGrpSpPr>
        <p:grpSpPr>
          <a:xfrm>
            <a:off x="839658" y="5943600"/>
            <a:ext cx="22548854" cy="3962401"/>
            <a:chOff x="992187" y="2564544"/>
            <a:chExt cx="21547445" cy="3599673"/>
          </a:xfrm>
        </p:grpSpPr>
        <p:sp>
          <p:nvSpPr>
            <p:cNvPr id="53" name="Rounded Rectangle 133">
              <a:extLst>
                <a:ext uri="{FF2B5EF4-FFF2-40B4-BE49-F238E27FC236}">
                  <a16:creationId xmlns:a16="http://schemas.microsoft.com/office/drawing/2014/main" id="{01445AAE-3FFA-4EAD-9D40-0A73ADA4DF7A}"/>
                </a:ext>
              </a:extLst>
            </p:cNvPr>
            <p:cNvSpPr/>
            <p:nvPr/>
          </p:nvSpPr>
          <p:spPr bwMode="auto">
            <a:xfrm>
              <a:off x="1145221" y="2667001"/>
              <a:ext cx="21394411" cy="349721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71476611-F502-4C85-9A2F-AC784BE9DF8E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5" name="Isosceles Triangle 44">
                <a:extLst>
                  <a:ext uri="{FF2B5EF4-FFF2-40B4-BE49-F238E27FC236}">
                    <a16:creationId xmlns:a16="http://schemas.microsoft.com/office/drawing/2014/main" id="{9C6169F6-8B85-46AB-A73A-7EE7F16C0D69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Pentagon 136">
                <a:extLst>
                  <a:ext uri="{FF2B5EF4-FFF2-40B4-BE49-F238E27FC236}">
                    <a16:creationId xmlns:a16="http://schemas.microsoft.com/office/drawing/2014/main" id="{6C7F56C2-5B98-4881-A944-BC238C044D70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7" name="Group 11">
                <a:extLst>
                  <a:ext uri="{FF2B5EF4-FFF2-40B4-BE49-F238E27FC236}">
                    <a16:creationId xmlns:a16="http://schemas.microsoft.com/office/drawing/2014/main" id="{7BBF88F3-54E6-4877-A39C-6265D056FADD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0" name="Freeform 140">
                  <a:extLst>
                    <a:ext uri="{FF2B5EF4-FFF2-40B4-BE49-F238E27FC236}">
                      <a16:creationId xmlns:a16="http://schemas.microsoft.com/office/drawing/2014/main" id="{8B4CCCA5-4B7B-4196-83F4-F6F27BB305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141">
                  <a:extLst>
                    <a:ext uri="{FF2B5EF4-FFF2-40B4-BE49-F238E27FC236}">
                      <a16:creationId xmlns:a16="http://schemas.microsoft.com/office/drawing/2014/main" id="{00F95677-477F-4987-8118-E9266C50B2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142">
                  <a:extLst>
                    <a:ext uri="{FF2B5EF4-FFF2-40B4-BE49-F238E27FC236}">
                      <a16:creationId xmlns:a16="http://schemas.microsoft.com/office/drawing/2014/main" id="{BC9AC6B2-374E-42F9-900B-8D23CBA410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ADEDA07E-1597-4EB6-81EB-E2B90B9478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Rectangle 63">
                  <a:extLst>
                    <a:ext uri="{FF2B5EF4-FFF2-40B4-BE49-F238E27FC236}">
                      <a16:creationId xmlns:a16="http://schemas.microsoft.com/office/drawing/2014/main" id="{EE35B321-4CBD-4110-8A94-4908B23F54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Rectangle 64">
                  <a:extLst>
                    <a:ext uri="{FF2B5EF4-FFF2-40B4-BE49-F238E27FC236}">
                      <a16:creationId xmlns:a16="http://schemas.microsoft.com/office/drawing/2014/main" id="{A3FA108C-8B0F-4774-A3F1-0AF7566D71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3F3CCAAB-BB7B-4F2B-A952-41942C609A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8" name="Chevron 138">
                <a:extLst>
                  <a:ext uri="{FF2B5EF4-FFF2-40B4-BE49-F238E27FC236}">
                    <a16:creationId xmlns:a16="http://schemas.microsoft.com/office/drawing/2014/main" id="{73C665D7-0E58-499A-AF28-2A7247C8F0A5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Box 13">
                <a:extLst>
                  <a:ext uri="{FF2B5EF4-FFF2-40B4-BE49-F238E27FC236}">
                    <a16:creationId xmlns:a16="http://schemas.microsoft.com/office/drawing/2014/main" id="{5D672803-F52E-4B46-8323-45B7BE8AAD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67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.</a:t>
                </a:r>
              </a:p>
            </p:txBody>
          </p:sp>
        </p:grpSp>
      </p:grpSp>
      <p:sp>
        <p:nvSpPr>
          <p:cNvPr id="67" name="Rectangle 66">
            <a:extLst>
              <a:ext uri="{FF2B5EF4-FFF2-40B4-BE49-F238E27FC236}">
                <a16:creationId xmlns:a16="http://schemas.microsoft.com/office/drawing/2014/main" id="{6C52593A-FF55-408A-A1DF-2DFE7C35E70A}"/>
              </a:ext>
            </a:extLst>
          </p:cNvPr>
          <p:cNvSpPr/>
          <p:nvPr/>
        </p:nvSpPr>
        <p:spPr>
          <a:xfrm>
            <a:off x="4605332" y="6297856"/>
            <a:ext cx="154045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4 điểm A, B, C, D phân biệt bất kỳ. Chọn đáp án đúng?</a:t>
            </a:r>
            <a:r>
              <a:rPr lang="en-US" sz="48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D628AC7-84C4-4936-8CA9-70B58B80C882}"/>
                  </a:ext>
                </a:extLst>
              </p:cNvPr>
              <p:cNvSpPr/>
              <p:nvPr/>
            </p:nvSpPr>
            <p:spPr>
              <a:xfrm>
                <a:off x="3795450" y="7504867"/>
                <a:ext cx="742530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                                  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D628AC7-84C4-4936-8CA9-70B58B80C8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450" y="7504867"/>
                <a:ext cx="7425301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F0BB90A1-6C82-4B35-AFBA-CCFEADA23076}"/>
                  </a:ext>
                </a:extLst>
              </p:cNvPr>
              <p:cNvSpPr/>
              <p:nvPr/>
            </p:nvSpPr>
            <p:spPr>
              <a:xfrm>
                <a:off x="14900532" y="7342168"/>
                <a:ext cx="677965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          </a:t>
                </a: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F0BB90A1-6C82-4B35-AFBA-CCFEADA230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0532" y="7342168"/>
                <a:ext cx="6779657" cy="830997"/>
              </a:xfrm>
              <a:prstGeom prst="rect">
                <a:avLst/>
              </a:prstGeom>
              <a:blipFill>
                <a:blip r:embed="rId15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7B6185F1-C29F-4472-B00B-E4D12CC3AA1E}"/>
                  </a:ext>
                </a:extLst>
              </p:cNvPr>
              <p:cNvSpPr/>
              <p:nvPr/>
            </p:nvSpPr>
            <p:spPr>
              <a:xfrm>
                <a:off x="3735258" y="8526773"/>
                <a:ext cx="68580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                                         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7B6185F1-C29F-4472-B00B-E4D12CC3AA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5258" y="8526773"/>
                <a:ext cx="6858000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63CA0676-3327-4549-919F-B0B2BE38B00F}"/>
                  </a:ext>
                </a:extLst>
              </p:cNvPr>
              <p:cNvSpPr/>
              <p:nvPr/>
            </p:nvSpPr>
            <p:spPr>
              <a:xfrm>
                <a:off x="14900532" y="8583284"/>
                <a:ext cx="719892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                              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63CA0676-3327-4549-919F-B0B2BE38B0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0532" y="8583284"/>
                <a:ext cx="7198926" cy="83099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95511A2B-8EEC-49CA-95C1-353E20FAB347}"/>
              </a:ext>
            </a:extLst>
          </p:cNvPr>
          <p:cNvSpPr/>
          <p:nvPr/>
        </p:nvSpPr>
        <p:spPr>
          <a:xfrm>
            <a:off x="10104831" y="8116654"/>
            <a:ext cx="1847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B0A52245-994F-475B-938B-B8EE408ECAA2}"/>
              </a:ext>
            </a:extLst>
          </p:cNvPr>
          <p:cNvSpPr/>
          <p:nvPr/>
        </p:nvSpPr>
        <p:spPr>
          <a:xfrm>
            <a:off x="14726786" y="8336414"/>
            <a:ext cx="950231" cy="1010380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504E9A23-CB35-46A3-ADCB-484832F75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235086"/>
              </p:ext>
            </p:extLst>
          </p:nvPr>
        </p:nvGraphicFramePr>
        <p:xfrm>
          <a:off x="15773400" y="8401455"/>
          <a:ext cx="5626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8" imgW="1333440" imgH="215640" progId="Equation.DSMT4">
                  <p:embed/>
                </p:oleObj>
              </mc:Choice>
              <mc:Fallback>
                <p:oleObj name="Equation" r:id="rId18" imgW="1333440" imgH="21564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504E9A23-CB35-46A3-ADCB-484832F75E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3400" y="8401455"/>
                        <a:ext cx="5626100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BA699F5B-B886-4D7C-891A-15657558A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578402"/>
              </p:ext>
            </p:extLst>
          </p:nvPr>
        </p:nvGraphicFramePr>
        <p:xfrm>
          <a:off x="4959221" y="7334272"/>
          <a:ext cx="51847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20" imgW="1295280" imgH="215640" progId="Equation.DSMT4">
                  <p:embed/>
                </p:oleObj>
              </mc:Choice>
              <mc:Fallback>
                <p:oleObj name="Equation" r:id="rId20" imgW="1295280" imgH="21564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BA699F5B-B886-4D7C-891A-15657558A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221" y="7334272"/>
                        <a:ext cx="5184775" cy="890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AA003D71-B90E-45A7-997C-3860E2E095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65582"/>
              </p:ext>
            </p:extLst>
          </p:nvPr>
        </p:nvGraphicFramePr>
        <p:xfrm>
          <a:off x="15913343" y="7182255"/>
          <a:ext cx="40386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22" imgW="977760" imgH="215640" progId="Equation.DSMT4">
                  <p:embed/>
                </p:oleObj>
              </mc:Choice>
              <mc:Fallback>
                <p:oleObj name="Equation" r:id="rId22" imgW="977760" imgH="21564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AA003D71-B90E-45A7-997C-3860E2E09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3343" y="7182255"/>
                        <a:ext cx="4038600" cy="906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8413490F-DA14-4E4A-87F2-BD8BDFDEF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18314"/>
              </p:ext>
            </p:extLst>
          </p:nvPr>
        </p:nvGraphicFramePr>
        <p:xfrm>
          <a:off x="4952871" y="8361385"/>
          <a:ext cx="46497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24" imgW="1295280" imgH="215640" progId="Equation.DSMT4">
                  <p:embed/>
                </p:oleObj>
              </mc:Choice>
              <mc:Fallback>
                <p:oleObj name="Equation" r:id="rId24" imgW="1295280" imgH="21564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8413490F-DA14-4E4A-87F2-BD8BDFDEF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871" y="8361385"/>
                        <a:ext cx="4649787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2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46" grpId="0" animBg="1"/>
      <p:bldP spid="67" grpId="0"/>
      <p:bldP spid="68" grpId="0"/>
      <p:bldP spid="69" grpId="0"/>
      <p:bldP spid="70" grpId="0"/>
      <p:bldP spid="71" grpId="0"/>
      <p:bldP spid="7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431EFC3-3123-4B2A-B581-C28D031FB0CB}"/>
              </a:ext>
            </a:extLst>
          </p:cNvPr>
          <p:cNvGrpSpPr/>
          <p:nvPr/>
        </p:nvGrpSpPr>
        <p:grpSpPr>
          <a:xfrm>
            <a:off x="641213" y="2416052"/>
            <a:ext cx="23391942" cy="4087555"/>
            <a:chOff x="992187" y="2564544"/>
            <a:chExt cx="22353091" cy="4088087"/>
          </a:xfrm>
        </p:grpSpPr>
        <p:sp>
          <p:nvSpPr>
            <p:cNvPr id="3" name="Rounded Rectangle 133">
              <a:extLst>
                <a:ext uri="{FF2B5EF4-FFF2-40B4-BE49-F238E27FC236}">
                  <a16:creationId xmlns:a16="http://schemas.microsoft.com/office/drawing/2014/main" id="{28732D47-F6E7-4445-9E74-621D9026950E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80BD5256-5359-4A7D-8790-10E92489EED4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" name="Isosceles Triangle 44">
                <a:extLst>
                  <a:ext uri="{FF2B5EF4-FFF2-40B4-BE49-F238E27FC236}">
                    <a16:creationId xmlns:a16="http://schemas.microsoft.com/office/drawing/2014/main" id="{64EA9AA6-5511-4163-93D4-B70FF566FB8A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Pentagon 136">
                <a:extLst>
                  <a:ext uri="{FF2B5EF4-FFF2-40B4-BE49-F238E27FC236}">
                    <a16:creationId xmlns:a16="http://schemas.microsoft.com/office/drawing/2014/main" id="{E1B60759-A8CD-4C83-ADBB-4EE432224687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" name="Group 11">
                <a:extLst>
                  <a:ext uri="{FF2B5EF4-FFF2-40B4-BE49-F238E27FC236}">
                    <a16:creationId xmlns:a16="http://schemas.microsoft.com/office/drawing/2014/main" id="{55CAFAA8-D61A-4160-851B-7EA6790A338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" name="Freeform 140">
                  <a:extLst>
                    <a:ext uri="{FF2B5EF4-FFF2-40B4-BE49-F238E27FC236}">
                      <a16:creationId xmlns:a16="http://schemas.microsoft.com/office/drawing/2014/main" id="{49C2F349-1828-4C23-A93D-DC51C99668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141">
                  <a:extLst>
                    <a:ext uri="{FF2B5EF4-FFF2-40B4-BE49-F238E27FC236}">
                      <a16:creationId xmlns:a16="http://schemas.microsoft.com/office/drawing/2014/main" id="{FA9E3528-DE91-428E-8E06-089896C7E4B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142">
                  <a:extLst>
                    <a:ext uri="{FF2B5EF4-FFF2-40B4-BE49-F238E27FC236}">
                      <a16:creationId xmlns:a16="http://schemas.microsoft.com/office/drawing/2014/main" id="{18FD215E-EB5B-4385-A6CD-77C1ABF643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B27DE72C-A56A-4F69-9730-C8778D9F0D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2BA63F11-A74A-4838-A9A4-C5D2FE0795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45C2BD50-88AD-4981-84DA-8F4C18414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F4E4E667-33AC-48E5-8A8F-D5897A1BEE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Chevron 138">
                <a:extLst>
                  <a:ext uri="{FF2B5EF4-FFF2-40B4-BE49-F238E27FC236}">
                    <a16:creationId xmlns:a16="http://schemas.microsoft.com/office/drawing/2014/main" id="{28F87687-A48D-4212-9AF3-6EECAC4B06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13">
                <a:extLst>
                  <a:ext uri="{FF2B5EF4-FFF2-40B4-BE49-F238E27FC236}">
                    <a16:creationId xmlns:a16="http://schemas.microsoft.com/office/drawing/2014/main" id="{5DFA89EA-47C1-4F2F-B1E6-07FD0966D3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.</a:t>
                </a:r>
              </a:p>
            </p:txBody>
          </p:sp>
        </p:grp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27FA0602-4890-44AA-AF38-9D0444FD1E57}"/>
              </a:ext>
            </a:extLst>
          </p:cNvPr>
          <p:cNvSpPr/>
          <p:nvPr/>
        </p:nvSpPr>
        <p:spPr>
          <a:xfrm>
            <a:off x="1207060" y="3048000"/>
            <a:ext cx="225658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fr-FR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fr-FR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là </a:t>
            </a:r>
            <a:r>
              <a:rPr lang="fr-FR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fr-F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fr-F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fr-F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fr-F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fr-F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fr-FR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fr-F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4FA8D0E9-453D-432B-828E-0C660F6B2FF0}"/>
                  </a:ext>
                </a:extLst>
              </p:cNvPr>
              <p:cNvSpPr/>
              <p:nvPr/>
            </p:nvSpPr>
            <p:spPr>
              <a:xfrm>
                <a:off x="2625183" y="4078836"/>
                <a:ext cx="775591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                          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4FA8D0E9-453D-432B-828E-0C660F6B2F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5183" y="4078836"/>
                <a:ext cx="7755910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3C7EEBE5-06EA-4645-BA6F-3EFE8EB8C62A}"/>
                  </a:ext>
                </a:extLst>
              </p:cNvPr>
              <p:cNvSpPr/>
              <p:nvPr/>
            </p:nvSpPr>
            <p:spPr>
              <a:xfrm>
                <a:off x="2684873" y="5158873"/>
                <a:ext cx="830807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                            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3C7EEBE5-06EA-4645-BA6F-3EFE8EB8C6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873" y="5158873"/>
                <a:ext cx="8308078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76DCF3B0-2C8C-4A1A-BC5E-6171F65B8AC9}"/>
                  </a:ext>
                </a:extLst>
              </p:cNvPr>
              <p:cNvSpPr/>
              <p:nvPr/>
            </p:nvSpPr>
            <p:spPr>
              <a:xfrm>
                <a:off x="13121734" y="3879902"/>
                <a:ext cx="890006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             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76DCF3B0-2C8C-4A1A-BC5E-6171F65B8A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1734" y="3879902"/>
                <a:ext cx="8900066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194B0C3-251A-445B-90D6-53F11339A6CF}"/>
                  </a:ext>
                </a:extLst>
              </p:cNvPr>
              <p:cNvSpPr/>
              <p:nvPr/>
            </p:nvSpPr>
            <p:spPr>
              <a:xfrm>
                <a:off x="13308238" y="5105400"/>
                <a:ext cx="871356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   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194B0C3-251A-445B-90D6-53F11339A6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8238" y="5105400"/>
                <a:ext cx="871356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47">
            <a:extLst>
              <a:ext uri="{FF2B5EF4-FFF2-40B4-BE49-F238E27FC236}">
                <a16:creationId xmlns:a16="http://schemas.microsoft.com/office/drawing/2014/main" id="{95DA956E-145E-4E4A-BF4A-C29CBE475075}"/>
              </a:ext>
            </a:extLst>
          </p:cNvPr>
          <p:cNvGrpSpPr/>
          <p:nvPr/>
        </p:nvGrpSpPr>
        <p:grpSpPr>
          <a:xfrm>
            <a:off x="909006" y="1524000"/>
            <a:ext cx="10368593" cy="968319"/>
            <a:chOff x="739068" y="1515168"/>
            <a:chExt cx="9473319" cy="968444"/>
          </a:xfrm>
        </p:grpSpPr>
        <p:sp>
          <p:nvSpPr>
            <p:cNvPr id="24" name="Freeform 71">
              <a:extLst>
                <a:ext uri="{FF2B5EF4-FFF2-40B4-BE49-F238E27FC236}">
                  <a16:creationId xmlns:a16="http://schemas.microsoft.com/office/drawing/2014/main" id="{1E97576B-0E1A-44A2-892C-6D08B726430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30">
              <a:extLst>
                <a:ext uri="{FF2B5EF4-FFF2-40B4-BE49-F238E27FC236}">
                  <a16:creationId xmlns:a16="http://schemas.microsoft.com/office/drawing/2014/main" id="{07F1CC2F-AF72-47BA-BDE8-62DA1D8CB586}"/>
                </a:ext>
              </a:extLst>
            </p:cNvPr>
            <p:cNvGrpSpPr/>
            <p:nvPr/>
          </p:nvGrpSpPr>
          <p:grpSpPr>
            <a:xfrm>
              <a:off x="739068" y="1515168"/>
              <a:ext cx="8666962" cy="939909"/>
              <a:chOff x="739068" y="1515168"/>
              <a:chExt cx="8666962" cy="939909"/>
            </a:xfrm>
          </p:grpSpPr>
          <p:sp>
            <p:nvSpPr>
              <p:cNvPr id="26" name="Freeform 71">
                <a:extLst>
                  <a:ext uri="{FF2B5EF4-FFF2-40B4-BE49-F238E27FC236}">
                    <a16:creationId xmlns:a16="http://schemas.microsoft.com/office/drawing/2014/main" id="{910ECA4B-BACC-43CE-8F23-1D387E1491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05021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Oval 72">
                <a:extLst>
                  <a:ext uri="{FF2B5EF4-FFF2-40B4-BE49-F238E27FC236}">
                    <a16:creationId xmlns:a16="http://schemas.microsoft.com/office/drawing/2014/main" id="{93AC3B41-6A40-455B-9DFC-D57122F53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Freeform 73">
                <a:extLst>
                  <a:ext uri="{FF2B5EF4-FFF2-40B4-BE49-F238E27FC236}">
                    <a16:creationId xmlns:a16="http://schemas.microsoft.com/office/drawing/2014/main" id="{5E204BB2-60B8-4255-B3A5-0D7FF95CB0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Freeform 74">
                <a:extLst>
                  <a:ext uri="{FF2B5EF4-FFF2-40B4-BE49-F238E27FC236}">
                    <a16:creationId xmlns:a16="http://schemas.microsoft.com/office/drawing/2014/main" id="{ACE46ED1-C431-4661-A3FD-327B612C6F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Freeform 75">
                <a:extLst>
                  <a:ext uri="{FF2B5EF4-FFF2-40B4-BE49-F238E27FC236}">
                    <a16:creationId xmlns:a16="http://schemas.microsoft.com/office/drawing/2014/main" id="{5DD07107-EAF9-4710-9C18-588C96A4B0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Freeform 76">
                <a:extLst>
                  <a:ext uri="{FF2B5EF4-FFF2-40B4-BE49-F238E27FC236}">
                    <a16:creationId xmlns:a16="http://schemas.microsoft.com/office/drawing/2014/main" id="{107C71A6-91D7-4BD3-BE4B-0771943568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Freeform 77">
                <a:extLst>
                  <a:ext uri="{FF2B5EF4-FFF2-40B4-BE49-F238E27FC236}">
                    <a16:creationId xmlns:a16="http://schemas.microsoft.com/office/drawing/2014/main" id="{C70AA41D-A2B4-4371-B4AC-4D59A743CC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Freeform 78">
                <a:extLst>
                  <a:ext uri="{FF2B5EF4-FFF2-40B4-BE49-F238E27FC236}">
                    <a16:creationId xmlns:a16="http://schemas.microsoft.com/office/drawing/2014/main" id="{077F75EC-8E7D-4234-9F82-1C08CA1732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Freeform 79">
                <a:extLst>
                  <a:ext uri="{FF2B5EF4-FFF2-40B4-BE49-F238E27FC236}">
                    <a16:creationId xmlns:a16="http://schemas.microsoft.com/office/drawing/2014/main" id="{6B731219-E530-4206-A8FC-1C40708812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80">
                <a:extLst>
                  <a:ext uri="{FF2B5EF4-FFF2-40B4-BE49-F238E27FC236}">
                    <a16:creationId xmlns:a16="http://schemas.microsoft.com/office/drawing/2014/main" id="{2AA0BA8B-01CD-47FE-80A9-3CBFE04794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81">
                <a:extLst>
                  <a:ext uri="{FF2B5EF4-FFF2-40B4-BE49-F238E27FC236}">
                    <a16:creationId xmlns:a16="http://schemas.microsoft.com/office/drawing/2014/main" id="{7F0D6048-587E-49E2-92F4-1F880211E9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82">
                <a:extLst>
                  <a:ext uri="{FF2B5EF4-FFF2-40B4-BE49-F238E27FC236}">
                    <a16:creationId xmlns:a16="http://schemas.microsoft.com/office/drawing/2014/main" id="{C66E7978-CE0F-4176-9D00-17D79A1BA0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Box 43">
                <a:extLst>
                  <a:ext uri="{FF2B5EF4-FFF2-40B4-BE49-F238E27FC236}">
                    <a16:creationId xmlns:a16="http://schemas.microsoft.com/office/drawing/2014/main" id="{1DA78113-0981-451E-A7EF-B5805AA2AFEF}"/>
                  </a:ext>
                </a:extLst>
              </p:cNvPr>
              <p:cNvSpPr txBox="1"/>
              <p:nvPr/>
            </p:nvSpPr>
            <p:spPr>
              <a:xfrm>
                <a:off x="2132731" y="1623972"/>
                <a:ext cx="7273299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FCF5077F-B57E-464A-AFAE-64A306BD8039}"/>
              </a:ext>
            </a:extLst>
          </p:cNvPr>
          <p:cNvSpPr/>
          <p:nvPr/>
        </p:nvSpPr>
        <p:spPr>
          <a:xfrm>
            <a:off x="9265173" y="4681282"/>
            <a:ext cx="1847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59E54C32-5352-4C17-BA09-0EADF2A5307C}"/>
              </a:ext>
            </a:extLst>
          </p:cNvPr>
          <p:cNvSpPr/>
          <p:nvPr/>
        </p:nvSpPr>
        <p:spPr>
          <a:xfrm>
            <a:off x="12980520" y="383728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D138F55F-0C76-4EAD-9AD7-76876B8E12F6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96709" y="3886200"/>
            <a:ext cx="5201812" cy="913434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4C3391E9-8948-47EC-BCD5-B4978A5ACD9D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8007" y="4012992"/>
            <a:ext cx="5243513" cy="871538"/>
          </a:xfrm>
          <a:prstGeom prst="rect">
            <a:avLst/>
          </a:prstGeom>
          <a:noFill/>
          <a:ln>
            <a:noFill/>
          </a:ln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BFB3E4A0-CD33-41DA-818D-DDD124FB1045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5112602"/>
            <a:ext cx="5042025" cy="83099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4B5E558-6AE5-44CB-98B9-22EC155B9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96311"/>
              </p:ext>
            </p:extLst>
          </p:nvPr>
        </p:nvGraphicFramePr>
        <p:xfrm>
          <a:off x="14249400" y="5037137"/>
          <a:ext cx="37734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10" imgW="965160" imgH="215640" progId="Equation.DSMT4">
                  <p:embed/>
                </p:oleObj>
              </mc:Choice>
              <mc:Fallback>
                <p:oleObj name="Equation" r:id="rId10" imgW="965160" imgH="21564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84B5E558-6AE5-44CB-98B9-22EC155B92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9400" y="5037137"/>
                        <a:ext cx="3773487" cy="830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>
            <a:extLst>
              <a:ext uri="{FF2B5EF4-FFF2-40B4-BE49-F238E27FC236}">
                <a16:creationId xmlns:a16="http://schemas.microsoft.com/office/drawing/2014/main" id="{1BBC5CDA-677C-429C-829D-B6B4BD00B8E4}"/>
              </a:ext>
            </a:extLst>
          </p:cNvPr>
          <p:cNvGrpSpPr/>
          <p:nvPr/>
        </p:nvGrpSpPr>
        <p:grpSpPr>
          <a:xfrm>
            <a:off x="1434371" y="7162800"/>
            <a:ext cx="22136901" cy="3212628"/>
            <a:chOff x="1205494" y="6941416"/>
            <a:chExt cx="22139783" cy="3104216"/>
          </a:xfrm>
        </p:grpSpPr>
        <p:sp>
          <p:nvSpPr>
            <p:cNvPr id="55" name="Rounded Rectangle 124">
              <a:extLst>
                <a:ext uri="{FF2B5EF4-FFF2-40B4-BE49-F238E27FC236}">
                  <a16:creationId xmlns:a16="http://schemas.microsoft.com/office/drawing/2014/main" id="{A6969FB9-690C-4C31-84A0-255D9DC39394}"/>
                </a:ext>
              </a:extLst>
            </p:cNvPr>
            <p:cNvSpPr/>
            <p:nvPr/>
          </p:nvSpPr>
          <p:spPr>
            <a:xfrm>
              <a:off x="1209586" y="7155341"/>
              <a:ext cx="22135691" cy="289029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1A380D40-8604-4BB6-8439-76380BBFB14F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7" name="Freeform 20">
                <a:extLst>
                  <a:ext uri="{FF2B5EF4-FFF2-40B4-BE49-F238E27FC236}">
                    <a16:creationId xmlns:a16="http://schemas.microsoft.com/office/drawing/2014/main" id="{554A9426-E306-4E1C-8515-9FBD786AA65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900954B-8E84-40E0-81EC-B3BF02AD22C8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128">
                <a:extLst>
                  <a:ext uri="{FF2B5EF4-FFF2-40B4-BE49-F238E27FC236}">
                    <a16:creationId xmlns:a16="http://schemas.microsoft.com/office/drawing/2014/main" id="{CAF47025-E7D2-4BB3-A5D9-37EB2B724D1D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>
                <a:extLst>
                  <a:ext uri="{FF2B5EF4-FFF2-40B4-BE49-F238E27FC236}">
                    <a16:creationId xmlns:a16="http://schemas.microsoft.com/office/drawing/2014/main" id="{7F9427BB-F6C3-4AFF-8280-AE080DEEE6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7FFAB3D9-26A8-4449-B527-D5CA2CC339D0}"/>
                  </a:ext>
                </a:extLst>
              </p:cNvPr>
              <p:cNvSpPr/>
              <p:nvPr/>
            </p:nvSpPr>
            <p:spPr>
              <a:xfrm>
                <a:off x="16867935" y="87630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7FFAB3D9-26A8-4449-B527-D5CA2CC33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7935" y="8763000"/>
                <a:ext cx="2500565" cy="8309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6" name="Group 12">
            <a:extLst>
              <a:ext uri="{FF2B5EF4-FFF2-40B4-BE49-F238E27FC236}">
                <a16:creationId xmlns:a16="http://schemas.microsoft.com/office/drawing/2014/main" id="{ED3B1C97-D175-4B95-9AAB-DD044C8E5407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7850627"/>
            <a:ext cx="12657668" cy="863600"/>
            <a:chOff x="1116" y="1194"/>
            <a:chExt cx="2990" cy="272"/>
          </a:xfrm>
        </p:grpSpPr>
        <p:sp>
          <p:nvSpPr>
            <p:cNvPr id="67" name="Text Box 10">
              <a:extLst>
                <a:ext uri="{FF2B5EF4-FFF2-40B4-BE49-F238E27FC236}">
                  <a16:creationId xmlns:a16="http://schemas.microsoft.com/office/drawing/2014/main" id="{4D1A6B51-BC01-4262-AB73-236FBB37A0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6" y="1204"/>
              <a:ext cx="17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G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ọng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âm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kern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48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</a:t>
              </a:r>
            </a:p>
          </p:txBody>
        </p:sp>
        <p:graphicFrame>
          <p:nvGraphicFramePr>
            <p:cNvPr id="68" name="Object 11">
              <a:extLst>
                <a:ext uri="{FF2B5EF4-FFF2-40B4-BE49-F238E27FC236}">
                  <a16:creationId xmlns:a16="http://schemas.microsoft.com/office/drawing/2014/main" id="{69B393D0-DEFD-4440-8E7C-0AE28BF3DE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2281208"/>
                </p:ext>
              </p:extLst>
            </p:nvPr>
          </p:nvGraphicFramePr>
          <p:xfrm>
            <a:off x="2698" y="1194"/>
            <a:ext cx="140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13" imgW="1358310" imgH="215806" progId="Equation.DSMT4">
                    <p:embed/>
                  </p:oleObj>
                </mc:Choice>
                <mc:Fallback>
                  <p:oleObj name="Equation" r:id="rId13" imgW="1358310" imgH="215806" progId="Equation.DSMT4">
                    <p:embed/>
                    <p:pic>
                      <p:nvPicPr>
                        <p:cNvPr id="68" name="Object 11">
                          <a:extLst>
                            <a:ext uri="{FF2B5EF4-FFF2-40B4-BE49-F238E27FC236}">
                              <a16:creationId xmlns:a16="http://schemas.microsoft.com/office/drawing/2014/main" id="{69B393D0-DEFD-4440-8E7C-0AE28BF3DE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1194"/>
                          <a:ext cx="140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6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0" descr="Cover">
            <a:extLst>
              <a:ext uri="{FF2B5EF4-FFF2-40B4-BE49-F238E27FC236}">
                <a16:creationId xmlns:a16="http://schemas.microsoft.com/office/drawing/2014/main" id="{3446560E-3EBD-49DE-B16C-C07EAA9B22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601201"/>
            <a:ext cx="10769600" cy="417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Cover">
            <a:extLst>
              <a:ext uri="{FF2B5EF4-FFF2-40B4-BE49-F238E27FC236}">
                <a16:creationId xmlns:a16="http://schemas.microsoft.com/office/drawing/2014/main" id="{372D85ED-8CEE-495D-8818-EFDECA6C21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638800"/>
            <a:ext cx="11184467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Cover">
            <a:extLst>
              <a:ext uri="{FF2B5EF4-FFF2-40B4-BE49-F238E27FC236}">
                <a16:creationId xmlns:a16="http://schemas.microsoft.com/office/drawing/2014/main" id="{8CDD13AC-2B77-4642-8714-E60F426525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1502" y="6334127"/>
            <a:ext cx="6650565" cy="6010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Cover">
            <a:extLst>
              <a:ext uri="{FF2B5EF4-FFF2-40B4-BE49-F238E27FC236}">
                <a16:creationId xmlns:a16="http://schemas.microsoft.com/office/drawing/2014/main" id="{785DF964-46CF-4DF8-9BB8-450BE1C026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8333" y="5041900"/>
            <a:ext cx="13144501" cy="593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Cover">
            <a:extLst>
              <a:ext uri="{FF2B5EF4-FFF2-40B4-BE49-F238E27FC236}">
                <a16:creationId xmlns:a16="http://schemas.microsoft.com/office/drawing/2014/main" id="{CEE17A78-4F3F-40ED-9F4F-D90F1A3E14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49" y="-73430"/>
            <a:ext cx="12886267" cy="6511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Cover">
            <a:extLst>
              <a:ext uri="{FF2B5EF4-FFF2-40B4-BE49-F238E27FC236}">
                <a16:creationId xmlns:a16="http://schemas.microsoft.com/office/drawing/2014/main" id="{D088CB56-7E13-474C-9992-AF8E6F3F7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1" y="174627"/>
            <a:ext cx="12661899" cy="6988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 descr="Cover">
            <a:extLst>
              <a:ext uri="{FF2B5EF4-FFF2-40B4-BE49-F238E27FC236}">
                <a16:creationId xmlns:a16="http://schemas.microsoft.com/office/drawing/2014/main" id="{9055C43A-A269-40E7-A42A-6D76E26AA3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0733" y="4200526"/>
            <a:ext cx="5897035" cy="4264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CD57394-8A92-401D-B4B7-DEEA05986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9600" y="2936876"/>
          <a:ext cx="6112933" cy="102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10" imgW="964781" imgH="215806" progId="Equation.DSMT4">
                  <p:embed/>
                </p:oleObj>
              </mc:Choice>
              <mc:Fallback>
                <p:oleObj name="Equation" r:id="rId10" imgW="964781" imgH="215806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CD57394-8A92-401D-B4B7-DEEA059863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9600" y="2936876"/>
                        <a:ext cx="6112933" cy="1025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F049DF2-6782-4819-82D4-7801C544CF64}"/>
              </a:ext>
            </a:extLst>
          </p:cNvPr>
          <p:cNvSpPr txBox="1"/>
          <p:nvPr/>
        </p:nvSpPr>
        <p:spPr>
          <a:xfrm>
            <a:off x="15443200" y="1412876"/>
            <a:ext cx="7721600" cy="1543275"/>
          </a:xfrm>
          <a:prstGeom prst="rect">
            <a:avLst/>
          </a:prstGeom>
          <a:noFill/>
        </p:spPr>
        <p:txBody>
          <a:bodyPr lIns="217709" tIns="108855" rIns="217709" bIns="108855">
            <a:spAutoFit/>
          </a:bodyPr>
          <a:lstStyle/>
          <a:p>
            <a:pPr algn="just">
              <a:defRPr/>
            </a:pPr>
            <a:r>
              <a:rPr lang="en-US" dirty="0" err="1">
                <a:solidFill>
                  <a:srgbClr val="0070C0"/>
                </a:solidFill>
                <a:latin typeface="+mj-lt"/>
              </a:rPr>
              <a:t>Với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3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điểm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tùy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ý A, B, C ta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luôn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có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: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77C64B1-2B58-4602-AB0E-A698D70A4403}"/>
              </a:ext>
            </a:extLst>
          </p:cNvPr>
          <p:cNvSpPr/>
          <p:nvPr/>
        </p:nvSpPr>
        <p:spPr>
          <a:xfrm>
            <a:off x="15443202" y="517527"/>
            <a:ext cx="6059414" cy="1250888"/>
          </a:xfrm>
          <a:prstGeom prst="rect">
            <a:avLst/>
          </a:prstGeom>
        </p:spPr>
        <p:txBody>
          <a:bodyPr wrap="none" lIns="217709" tIns="108855" rIns="217709" bIns="108855">
            <a:spAutoFit/>
          </a:bodyPr>
          <a:lstStyle/>
          <a:p>
            <a:pPr>
              <a:defRPr/>
            </a:pP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Quy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tắc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 3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điểm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999099D-AB9D-4EF0-823F-5C43A5D86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91839"/>
              </p:ext>
            </p:extLst>
          </p:nvPr>
        </p:nvGraphicFramePr>
        <p:xfrm>
          <a:off x="956735" y="3505200"/>
          <a:ext cx="6193368" cy="102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12" imgW="977476" imgH="215806" progId="Equation.DSMT4">
                  <p:embed/>
                </p:oleObj>
              </mc:Choice>
              <mc:Fallback>
                <p:oleObj name="Equation" r:id="rId12" imgW="977476" imgH="215806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999099D-AB9D-4EF0-823F-5C43A5D86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35" y="3505200"/>
                        <a:ext cx="6193368" cy="1025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CA24BCF-D302-429D-A98F-F40316E6028A}"/>
              </a:ext>
            </a:extLst>
          </p:cNvPr>
          <p:cNvSpPr txBox="1"/>
          <p:nvPr/>
        </p:nvSpPr>
        <p:spPr>
          <a:xfrm>
            <a:off x="609600" y="2432050"/>
            <a:ext cx="7721600" cy="881556"/>
          </a:xfrm>
          <a:prstGeom prst="rect">
            <a:avLst/>
          </a:prstGeom>
          <a:noFill/>
        </p:spPr>
        <p:txBody>
          <a:bodyPr lIns="217709" tIns="108855" rIns="217709" bIns="108855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0070C0"/>
                </a:solidFill>
                <a:latin typeface="+mj-lt"/>
              </a:rPr>
              <a:t>Nếu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ABCD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là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hình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bình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hành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thì</a:t>
            </a:r>
            <a:endParaRPr lang="en-US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6A4015D-7C9F-4E24-9538-A0A3FE017E74}"/>
              </a:ext>
            </a:extLst>
          </p:cNvPr>
          <p:cNvSpPr/>
          <p:nvPr/>
        </p:nvSpPr>
        <p:spPr>
          <a:xfrm>
            <a:off x="1169884" y="457200"/>
            <a:ext cx="5830569" cy="2281939"/>
          </a:xfrm>
          <a:prstGeom prst="rect">
            <a:avLst/>
          </a:prstGeom>
        </p:spPr>
        <p:txBody>
          <a:bodyPr wrap="none" lIns="217709" tIns="108855" rIns="217709" bIns="108855">
            <a:spAutoFit/>
          </a:bodyPr>
          <a:lstStyle/>
          <a:p>
            <a:pPr algn="just">
              <a:defRPr/>
            </a:pPr>
            <a:r>
              <a:rPr lang="en-US" sz="6700" b="1" dirty="0">
                <a:solidFill>
                  <a:srgbClr val="0070C0"/>
                </a:solidFill>
                <a:latin typeface="+mj-lt"/>
              </a:rPr>
              <a:t>      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Quy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tắc</a:t>
            </a:r>
            <a:endParaRPr lang="en-US" sz="6700" b="1" dirty="0">
              <a:solidFill>
                <a:srgbClr val="0070C0"/>
              </a:solidFill>
              <a:latin typeface="+mj-lt"/>
            </a:endParaRPr>
          </a:p>
          <a:p>
            <a:pPr algn="just">
              <a:defRPr/>
            </a:pP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hình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bình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hành</a:t>
            </a:r>
            <a:endParaRPr lang="en-US" sz="6700" b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DB4768D-B041-4362-84D4-BA3A64079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35503" y="8270876"/>
          <a:ext cx="6032499" cy="102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14" imgW="952087" imgH="215806" progId="Equation.DSMT4">
                  <p:embed/>
                </p:oleObj>
              </mc:Choice>
              <mc:Fallback>
                <p:oleObj name="Equation" r:id="rId14" imgW="952087" imgH="215806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DB4768D-B041-4362-84D4-BA3A64079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3" y="8270876"/>
                        <a:ext cx="6032499" cy="1025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1F4AAA2-3AC6-424C-A133-68EB8F7BAD6E}"/>
              </a:ext>
            </a:extLst>
          </p:cNvPr>
          <p:cNvSpPr txBox="1"/>
          <p:nvPr/>
        </p:nvSpPr>
        <p:spPr>
          <a:xfrm>
            <a:off x="16256000" y="6892926"/>
            <a:ext cx="7721600" cy="1543275"/>
          </a:xfrm>
          <a:prstGeom prst="rect">
            <a:avLst/>
          </a:prstGeom>
          <a:noFill/>
        </p:spPr>
        <p:txBody>
          <a:bodyPr lIns="217709" tIns="108855" rIns="217709" bIns="108855">
            <a:spAutoFit/>
          </a:bodyPr>
          <a:lstStyle/>
          <a:p>
            <a:pPr algn="just">
              <a:defRPr/>
            </a:pPr>
            <a:r>
              <a:rPr lang="en-US" dirty="0" err="1">
                <a:solidFill>
                  <a:srgbClr val="0070C0"/>
                </a:solidFill>
                <a:latin typeface="+mj-lt"/>
              </a:rPr>
              <a:t>Với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3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điểm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tùy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ý A, B, C ta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luôn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có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: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F286801-FEAD-4CE9-9148-9CE0FCDEE477}"/>
              </a:ext>
            </a:extLst>
          </p:cNvPr>
          <p:cNvSpPr/>
          <p:nvPr/>
        </p:nvSpPr>
        <p:spPr>
          <a:xfrm>
            <a:off x="17475200" y="5981701"/>
            <a:ext cx="4757775" cy="1250888"/>
          </a:xfrm>
          <a:prstGeom prst="rect">
            <a:avLst/>
          </a:prstGeom>
        </p:spPr>
        <p:txBody>
          <a:bodyPr wrap="none" lIns="217709" tIns="108855" rIns="217709" bIns="108855">
            <a:spAutoFit/>
          </a:bodyPr>
          <a:lstStyle/>
          <a:p>
            <a:pPr>
              <a:defRPr/>
            </a:pP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Quy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tắc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trừ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BA15EAD-5DB2-4F69-A52C-34A96CACB719}"/>
              </a:ext>
            </a:extLst>
          </p:cNvPr>
          <p:cNvSpPr txBox="1"/>
          <p:nvPr/>
        </p:nvSpPr>
        <p:spPr>
          <a:xfrm>
            <a:off x="9753601" y="10229851"/>
            <a:ext cx="3408432" cy="1250888"/>
          </a:xfrm>
          <a:prstGeom prst="rect">
            <a:avLst/>
          </a:prstGeom>
          <a:noFill/>
        </p:spPr>
        <p:txBody>
          <a:bodyPr wrap="none" lIns="217709" tIns="108855" rIns="217709" bIns="108855">
            <a:spAutoFit/>
          </a:bodyPr>
          <a:lstStyle/>
          <a:p>
            <a:pPr>
              <a:defRPr/>
            </a:pP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Áp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dụng</a:t>
            </a:r>
            <a:endParaRPr lang="en-US" sz="67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1E8DEBC-A73A-42B4-88A6-226FA0F19139}"/>
              </a:ext>
            </a:extLst>
          </p:cNvPr>
          <p:cNvSpPr txBox="1"/>
          <p:nvPr/>
        </p:nvSpPr>
        <p:spPr>
          <a:xfrm>
            <a:off x="1265769" y="6400801"/>
            <a:ext cx="4745336" cy="1543275"/>
          </a:xfrm>
          <a:prstGeom prst="rect">
            <a:avLst/>
          </a:prstGeom>
          <a:noFill/>
        </p:spPr>
        <p:txBody>
          <a:bodyPr wrap="none" lIns="217709" tIns="108855" rIns="217709" bIns="108855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70C0"/>
                </a:solidFill>
                <a:latin typeface="+mj-lt"/>
              </a:rPr>
              <a:t>I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là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trung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điểm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của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</a:p>
          <a:p>
            <a:pPr>
              <a:defRPr/>
            </a:pPr>
            <a:r>
              <a:rPr lang="en-US" dirty="0" err="1">
                <a:solidFill>
                  <a:srgbClr val="0070C0"/>
                </a:solidFill>
                <a:latin typeface="+mj-lt"/>
              </a:rPr>
              <a:t>đoạn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thẳng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AB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6AA7D46-EEB1-4286-9A95-365C0B0E8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7924801"/>
          <a:ext cx="5858933" cy="1050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6" imgW="901309" imgH="215806" progId="Equation.DSMT4">
                  <p:embed/>
                </p:oleObj>
              </mc:Choice>
              <mc:Fallback>
                <p:oleObj name="Equation" r:id="rId16" imgW="901309" imgH="215806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6AA7D46-EEB1-4286-9A95-365C0B0E85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7924801"/>
                        <a:ext cx="5858933" cy="1050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548C23AF-F014-416D-B4FA-9403BD1AB3C2}"/>
              </a:ext>
            </a:extLst>
          </p:cNvPr>
          <p:cNvSpPr txBox="1"/>
          <p:nvPr/>
        </p:nvSpPr>
        <p:spPr>
          <a:xfrm>
            <a:off x="609600" y="10226676"/>
            <a:ext cx="4681601" cy="1543275"/>
          </a:xfrm>
          <a:prstGeom prst="rect">
            <a:avLst/>
          </a:prstGeom>
          <a:noFill/>
        </p:spPr>
        <p:txBody>
          <a:bodyPr wrap="none" lIns="217709" tIns="108855" rIns="217709" bIns="108855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70C0"/>
                </a:solidFill>
                <a:latin typeface="+mj-lt"/>
              </a:rPr>
              <a:t>G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là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trọng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tâm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của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</a:p>
          <a:p>
            <a:pPr>
              <a:defRPr/>
            </a:pPr>
            <a:r>
              <a:rPr lang="en-US" dirty="0">
                <a:solidFill>
                  <a:srgbClr val="0070C0"/>
                </a:solidFill>
                <a:latin typeface="+mj-lt"/>
              </a:rPr>
              <a:t>tam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giác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ABC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1A02135-25AE-49E9-A35E-979EB8C30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535" y="11845927"/>
          <a:ext cx="8034867" cy="95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8" imgW="1358310" imgH="215806" progId="Equation.DSMT4">
                  <p:embed/>
                </p:oleObj>
              </mc:Choice>
              <mc:Fallback>
                <p:oleObj name="Equation" r:id="rId18" imgW="1358310" imgH="215806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1A02135-25AE-49E9-A35E-979EB8C30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35" y="11845927"/>
                        <a:ext cx="8034867" cy="955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90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9" grpId="0"/>
      <p:bldP spid="20" grpId="0"/>
      <p:bldP spid="21" grpId="0"/>
      <p:bldP spid="22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04321591-DC36-4865-AF66-C91CB5AA3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84715"/>
            <a:ext cx="3620028" cy="95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17709" tIns="108855" rIns="217709" bIns="108855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/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/SGK </a:t>
            </a:r>
            <a:endParaRPr lang="en-US" sz="4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62DDAEC1-7982-417E-BA4B-9AC50C6F7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2" y="7924801"/>
            <a:ext cx="4602669" cy="95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17709" tIns="108855" rIns="217709" bIns="108855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/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Line 10">
            <a:extLst>
              <a:ext uri="{FF2B5EF4-FFF2-40B4-BE49-F238E27FC236}">
                <a16:creationId xmlns:a16="http://schemas.microsoft.com/office/drawing/2014/main" id="{21F35D50-B80A-4BE8-BF91-4A6F216869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630400" y="8763000"/>
            <a:ext cx="2302933" cy="1600200"/>
          </a:xfrm>
          <a:prstGeom prst="line">
            <a:avLst/>
          </a:prstGeom>
          <a:noFill/>
          <a:ln w="50800">
            <a:solidFill>
              <a:srgbClr val="FF0066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11">
            <a:extLst>
              <a:ext uri="{FF2B5EF4-FFF2-40B4-BE49-F238E27FC236}">
                <a16:creationId xmlns:a16="http://schemas.microsoft.com/office/drawing/2014/main" id="{E2D45F7D-322E-4A25-BF42-77BB83D21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30400" y="10337800"/>
            <a:ext cx="2777067" cy="1219200"/>
          </a:xfrm>
          <a:prstGeom prst="line">
            <a:avLst/>
          </a:prstGeom>
          <a:noFill/>
          <a:ln w="50800">
            <a:solidFill>
              <a:srgbClr val="FF0066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Line 12">
            <a:extLst>
              <a:ext uri="{FF2B5EF4-FFF2-40B4-BE49-F238E27FC236}">
                <a16:creationId xmlns:a16="http://schemas.microsoft.com/office/drawing/2014/main" id="{1C944F03-AE01-40F3-B663-39A0265095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698133" y="9956800"/>
            <a:ext cx="4809067" cy="406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13">
            <a:extLst>
              <a:ext uri="{FF2B5EF4-FFF2-40B4-BE49-F238E27FC236}">
                <a16:creationId xmlns:a16="http://schemas.microsoft.com/office/drawing/2014/main" id="{ABE23E7E-60E6-4BAA-AC7A-B617F411AE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67201" y="8763000"/>
            <a:ext cx="2539999" cy="1143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ine 14">
            <a:extLst>
              <a:ext uri="{FF2B5EF4-FFF2-40B4-BE49-F238E27FC236}">
                <a16:creationId xmlns:a16="http://schemas.microsoft.com/office/drawing/2014/main" id="{B6E88278-8C7A-49CF-B656-F3B8B213AA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238133" y="9880600"/>
            <a:ext cx="2438400" cy="1676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15">
            <a:extLst>
              <a:ext uri="{FF2B5EF4-FFF2-40B4-BE49-F238E27FC236}">
                <a16:creationId xmlns:a16="http://schemas.microsoft.com/office/drawing/2014/main" id="{71DB50D8-6105-4895-8E9C-3D4875A6D1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397067" y="10363200"/>
            <a:ext cx="4267200" cy="355600"/>
          </a:xfrm>
          <a:prstGeom prst="line">
            <a:avLst/>
          </a:prstGeom>
          <a:noFill/>
          <a:ln w="50800">
            <a:solidFill>
              <a:srgbClr val="FF0066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6">
            <a:extLst>
              <a:ext uri="{FF2B5EF4-FFF2-40B4-BE49-F238E27FC236}">
                <a16:creationId xmlns:a16="http://schemas.microsoft.com/office/drawing/2014/main" id="{F16AC3B0-2EDA-4053-A06B-233ED372B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9200" y="7772400"/>
            <a:ext cx="8128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Oval 17">
            <a:extLst>
              <a:ext uri="{FF2B5EF4-FFF2-40B4-BE49-F238E27FC236}">
                <a16:creationId xmlns:a16="http://schemas.microsoft.com/office/drawing/2014/main" id="{597E9B91-4AA9-43D9-BFE8-7905F7B00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65600" y="11277600"/>
            <a:ext cx="8128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4" name="Oval 18">
            <a:extLst>
              <a:ext uri="{FF2B5EF4-FFF2-40B4-BE49-F238E27FC236}">
                <a16:creationId xmlns:a16="http://schemas.microsoft.com/office/drawing/2014/main" id="{1A65C9DC-02AD-43C8-BB29-A05DEC6B7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0800" y="9448800"/>
            <a:ext cx="8128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5" name="Oval 19">
            <a:extLst>
              <a:ext uri="{FF2B5EF4-FFF2-40B4-BE49-F238E27FC236}">
                <a16:creationId xmlns:a16="http://schemas.microsoft.com/office/drawing/2014/main" id="{44F61552-F0AC-444E-A890-BF620F270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0000" y="9753600"/>
            <a:ext cx="8128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6" name="Oval 20">
            <a:extLst>
              <a:ext uri="{FF2B5EF4-FFF2-40B4-BE49-F238E27FC236}">
                <a16:creationId xmlns:a16="http://schemas.microsoft.com/office/drawing/2014/main" id="{3AD6C62C-267E-45CA-8A44-EF65F823B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10400" y="9144000"/>
            <a:ext cx="8128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17" name="Object 21">
            <a:extLst>
              <a:ext uri="{FF2B5EF4-FFF2-40B4-BE49-F238E27FC236}">
                <a16:creationId xmlns:a16="http://schemas.microsoft.com/office/drawing/2014/main" id="{4F1CDD0B-B7BF-4733-921F-2C4A0180F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29389"/>
              </p:ext>
            </p:extLst>
          </p:nvPr>
        </p:nvGraphicFramePr>
        <p:xfrm>
          <a:off x="15036801" y="8534400"/>
          <a:ext cx="939800" cy="100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17" name="Object 21">
                        <a:extLst>
                          <a:ext uri="{FF2B5EF4-FFF2-40B4-BE49-F238E27FC236}">
                            <a16:creationId xmlns:a16="http://schemas.microsoft.com/office/drawing/2014/main" id="{4F1CDD0B-B7BF-4733-921F-2C4A0180F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6801" y="8534400"/>
                        <a:ext cx="939800" cy="100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>
            <a:extLst>
              <a:ext uri="{FF2B5EF4-FFF2-40B4-BE49-F238E27FC236}">
                <a16:creationId xmlns:a16="http://schemas.microsoft.com/office/drawing/2014/main" id="{6EE962C6-5179-48DB-A2AD-4785C039B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04921"/>
              </p:ext>
            </p:extLst>
          </p:nvPr>
        </p:nvGraphicFramePr>
        <p:xfrm>
          <a:off x="15443201" y="10972800"/>
          <a:ext cx="1007533" cy="100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90440" imgH="253800" progId="Equation.DSMT4">
                  <p:embed/>
                </p:oleObj>
              </mc:Choice>
              <mc:Fallback>
                <p:oleObj name="Equation" r:id="rId5" imgW="190440" imgH="253800" progId="Equation.DSMT4">
                  <p:embed/>
                  <p:pic>
                    <p:nvPicPr>
                      <p:cNvPr id="18" name="Object 23">
                        <a:extLst>
                          <a:ext uri="{FF2B5EF4-FFF2-40B4-BE49-F238E27FC236}">
                            <a16:creationId xmlns:a16="http://schemas.microsoft.com/office/drawing/2014/main" id="{6EE962C6-5179-48DB-A2AD-4785C039B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3201" y="10972800"/>
                        <a:ext cx="1007533" cy="100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4">
            <a:extLst>
              <a:ext uri="{FF2B5EF4-FFF2-40B4-BE49-F238E27FC236}">
                <a16:creationId xmlns:a16="http://schemas.microsoft.com/office/drawing/2014/main" id="{AB560E3E-433C-473B-8CB9-B2357D322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51937"/>
              </p:ext>
            </p:extLst>
          </p:nvPr>
        </p:nvGraphicFramePr>
        <p:xfrm>
          <a:off x="11988802" y="9601200"/>
          <a:ext cx="1007533" cy="100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19" name="Object 24">
                        <a:extLst>
                          <a:ext uri="{FF2B5EF4-FFF2-40B4-BE49-F238E27FC236}">
                            <a16:creationId xmlns:a16="http://schemas.microsoft.com/office/drawing/2014/main" id="{AB560E3E-433C-473B-8CB9-B2357D3220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8802" y="9601200"/>
                        <a:ext cx="1007533" cy="100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25">
            <a:extLst>
              <a:ext uri="{FF2B5EF4-FFF2-40B4-BE49-F238E27FC236}">
                <a16:creationId xmlns:a16="http://schemas.microsoft.com/office/drawing/2014/main" id="{DA021E89-0D6B-4744-A111-47FEED87D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52800" y="9296400"/>
            <a:ext cx="812800" cy="457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</a:p>
        </p:txBody>
      </p:sp>
      <p:sp>
        <p:nvSpPr>
          <p:cNvPr id="21" name="Oval 26">
            <a:extLst>
              <a:ext uri="{FF2B5EF4-FFF2-40B4-BE49-F238E27FC236}">
                <a16:creationId xmlns:a16="http://schemas.microsoft.com/office/drawing/2014/main" id="{5C20481D-C36C-420D-8D0D-1824932C2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52800" y="10515600"/>
            <a:ext cx="812800" cy="457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</a:p>
        </p:txBody>
      </p:sp>
      <p:sp>
        <p:nvSpPr>
          <p:cNvPr id="22" name="Line 27">
            <a:extLst>
              <a:ext uri="{FF2B5EF4-FFF2-40B4-BE49-F238E27FC236}">
                <a16:creationId xmlns:a16="http://schemas.microsoft.com/office/drawing/2014/main" id="{C5D64977-FE89-4433-AD01-F9DFB9321CA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933333" y="8686800"/>
            <a:ext cx="338667" cy="2743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8">
            <a:extLst>
              <a:ext uri="{FF2B5EF4-FFF2-40B4-BE49-F238E27FC236}">
                <a16:creationId xmlns:a16="http://schemas.microsoft.com/office/drawing/2014/main" id="{781BD940-0FFF-448B-A68A-9AFEB7120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68800" y="9906000"/>
            <a:ext cx="8128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4" name="Arc 29">
            <a:extLst>
              <a:ext uri="{FF2B5EF4-FFF2-40B4-BE49-F238E27FC236}">
                <a16:creationId xmlns:a16="http://schemas.microsoft.com/office/drawing/2014/main" id="{990156D0-325B-4E97-B929-A31DD764200A}"/>
              </a:ext>
            </a:extLst>
          </p:cNvPr>
          <p:cNvSpPr>
            <a:spLocks/>
          </p:cNvSpPr>
          <p:nvPr/>
        </p:nvSpPr>
        <p:spPr bwMode="auto">
          <a:xfrm>
            <a:off x="15307733" y="9906000"/>
            <a:ext cx="406400" cy="914400"/>
          </a:xfrm>
          <a:custGeom>
            <a:avLst/>
            <a:gdLst>
              <a:gd name="G0" fmla="+- 0 0 0"/>
              <a:gd name="G1" fmla="+- 20942 0 0"/>
              <a:gd name="G2" fmla="+- 21600 0 0"/>
              <a:gd name="T0" fmla="*/ 5293 w 21600"/>
              <a:gd name="T1" fmla="*/ 0 h 37110"/>
              <a:gd name="T2" fmla="*/ 14323 w 21600"/>
              <a:gd name="T3" fmla="*/ 37110 h 37110"/>
              <a:gd name="T4" fmla="*/ 0 w 21600"/>
              <a:gd name="T5" fmla="*/ 20942 h 37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7110" fill="none" extrusionOk="0">
                <a:moveTo>
                  <a:pt x="5292" y="0"/>
                </a:moveTo>
                <a:cubicBezTo>
                  <a:pt x="14882" y="2424"/>
                  <a:pt x="21600" y="11051"/>
                  <a:pt x="21600" y="20942"/>
                </a:cubicBezTo>
                <a:cubicBezTo>
                  <a:pt x="21600" y="27124"/>
                  <a:pt x="18950" y="33010"/>
                  <a:pt x="14323" y="37110"/>
                </a:cubicBezTo>
              </a:path>
              <a:path w="21600" h="37110" stroke="0" extrusionOk="0">
                <a:moveTo>
                  <a:pt x="5292" y="0"/>
                </a:moveTo>
                <a:cubicBezTo>
                  <a:pt x="14882" y="2424"/>
                  <a:pt x="21600" y="11051"/>
                  <a:pt x="21600" y="20942"/>
                </a:cubicBezTo>
                <a:cubicBezTo>
                  <a:pt x="21600" y="27124"/>
                  <a:pt x="18950" y="33010"/>
                  <a:pt x="14323" y="37110"/>
                </a:cubicBezTo>
                <a:lnTo>
                  <a:pt x="0" y="2094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30">
            <a:extLst>
              <a:ext uri="{FF2B5EF4-FFF2-40B4-BE49-F238E27FC236}">
                <a16:creationId xmlns:a16="http://schemas.microsoft.com/office/drawing/2014/main" id="{6067AA17-2E66-4461-AC31-CCCB50016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6800" y="10058400"/>
            <a:ext cx="8128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itchFamily="18" charset="0"/>
              </a:rPr>
              <a:t>60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B12312A-7020-4512-BB02-7ECD36B3AAC6}"/>
                  </a:ext>
                </a:extLst>
              </p:cNvPr>
              <p:cNvSpPr txBox="1"/>
              <p:nvPr/>
            </p:nvSpPr>
            <p:spPr>
              <a:xfrm>
                <a:off x="762000" y="1641901"/>
                <a:ext cx="13258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ẬP VỀ NHÀ: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4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/SGK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B12312A-7020-4512-BB02-7ECD36B3AA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641901"/>
                <a:ext cx="13258800" cy="830997"/>
              </a:xfrm>
              <a:prstGeom prst="rect">
                <a:avLst/>
              </a:prstGeom>
              <a:blipFill>
                <a:blip r:embed="rId9"/>
                <a:stretch>
                  <a:fillRect l="-2069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A47322D9-7BE1-4910-AFD7-14F98526A0BB}"/>
              </a:ext>
            </a:extLst>
          </p:cNvPr>
          <p:cNvSpPr txBox="1"/>
          <p:nvPr/>
        </p:nvSpPr>
        <p:spPr>
          <a:xfrm>
            <a:off x="1676400" y="4114800"/>
            <a:ext cx="21564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,            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,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N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.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.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AD5E59F-A881-42EB-8884-A84332521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391344"/>
              </p:ext>
            </p:extLst>
          </p:nvPr>
        </p:nvGraphicFramePr>
        <p:xfrm>
          <a:off x="4648199" y="4028856"/>
          <a:ext cx="2085661" cy="95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545760" imgH="253800" progId="Equation.DSMT4">
                  <p:embed/>
                </p:oleObj>
              </mc:Choice>
              <mc:Fallback>
                <p:oleObj name="Equation" r:id="rId10" imgW="54576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AD5E59F-A881-42EB-8884-A84332521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8199" y="4028856"/>
                        <a:ext cx="2085661" cy="95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77D3115-EDBB-4A3B-9090-A94DB861D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73869"/>
              </p:ext>
            </p:extLst>
          </p:nvPr>
        </p:nvGraphicFramePr>
        <p:xfrm>
          <a:off x="7315200" y="4028856"/>
          <a:ext cx="2181445" cy="95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571320" imgH="253800" progId="Equation.DSMT4">
                  <p:embed/>
                </p:oleObj>
              </mc:Choice>
              <mc:Fallback>
                <p:oleObj name="Equation" r:id="rId12" imgW="571320" imgH="2538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77D3115-EDBB-4A3B-9090-A94DB861DB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028856"/>
                        <a:ext cx="2181445" cy="959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BE3E0C9-6F19-4435-A19A-4B63EB6F2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743353"/>
              </p:ext>
            </p:extLst>
          </p:nvPr>
        </p:nvGraphicFramePr>
        <p:xfrm>
          <a:off x="10772775" y="4038600"/>
          <a:ext cx="2409825" cy="103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583920" imgH="253800" progId="Equation.DSMT4">
                  <p:embed/>
                </p:oleObj>
              </mc:Choice>
              <mc:Fallback>
                <p:oleObj name="Equation" r:id="rId14" imgW="58392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BE3E0C9-6F19-4435-A19A-4B63EB6F2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2775" y="4038600"/>
                        <a:ext cx="2409825" cy="1037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55BCCFB-03E2-4A21-AAB0-D0A734EA8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84853"/>
              </p:ext>
            </p:extLst>
          </p:nvPr>
        </p:nvGraphicFramePr>
        <p:xfrm>
          <a:off x="11725275" y="4677908"/>
          <a:ext cx="735393" cy="103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177480" imgH="253800" progId="Equation.DSMT4">
                  <p:embed/>
                </p:oleObj>
              </mc:Choice>
              <mc:Fallback>
                <p:oleObj name="Equation" r:id="rId16" imgW="17748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55BCCFB-03E2-4A21-AAB0-D0A734EA82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5275" y="4677908"/>
                        <a:ext cx="735393" cy="1037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89D6EA8-6C8F-473D-ADDA-FE48DC535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668253"/>
              </p:ext>
            </p:extLst>
          </p:nvPr>
        </p:nvGraphicFramePr>
        <p:xfrm>
          <a:off x="12785034" y="4757421"/>
          <a:ext cx="739530" cy="973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8" imgW="190440" imgH="253800" progId="Equation.DSMT4">
                  <p:embed/>
                </p:oleObj>
              </mc:Choice>
              <mc:Fallback>
                <p:oleObj name="Equation" r:id="rId18" imgW="19044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189D6EA8-6C8F-473D-ADDA-FE48DC535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5034" y="4757421"/>
                        <a:ext cx="739530" cy="973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4CA597A-2DB1-4635-A6E4-D219BFE03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391355"/>
              </p:ext>
            </p:extLst>
          </p:nvPr>
        </p:nvGraphicFramePr>
        <p:xfrm>
          <a:off x="17884490" y="4716818"/>
          <a:ext cx="3207085" cy="91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0" imgW="736560" imgH="228600" progId="Equation.DSMT4">
                  <p:embed/>
                </p:oleObj>
              </mc:Choice>
              <mc:Fallback>
                <p:oleObj name="Equation" r:id="rId20" imgW="736560" imgH="228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B4CA597A-2DB1-4635-A6E4-D219BFE03B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884490" y="4716818"/>
                        <a:ext cx="3207085" cy="91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B51AD9E-4A8E-489C-AA07-44CF01809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06295"/>
              </p:ext>
            </p:extLst>
          </p:nvPr>
        </p:nvGraphicFramePr>
        <p:xfrm>
          <a:off x="8444563" y="5507060"/>
          <a:ext cx="739530" cy="973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2" imgW="190440" imgH="253800" progId="Equation.DSMT4">
                  <p:embed/>
                </p:oleObj>
              </mc:Choice>
              <mc:Fallback>
                <p:oleObj name="Equation" r:id="rId22" imgW="19044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CB51AD9E-4A8E-489C-AA07-44CF01809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4563" y="5507060"/>
                        <a:ext cx="739530" cy="973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54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6" grpId="0"/>
      <p:bldP spid="20" grpId="0"/>
      <p:bldP spid="21" grpId="0"/>
      <p:bldP spid="22" grpId="0" animBg="1"/>
      <p:bldP spid="23" grpId="0"/>
      <p:bldP spid="24" grpId="0" animBg="1"/>
      <p:bldP spid="25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A031E6D-94C5-4EC1-9330-672B1B8FFD94}"/>
                  </a:ext>
                </a:extLst>
              </p:cNvPr>
              <p:cNvSpPr txBox="1"/>
              <p:nvPr/>
            </p:nvSpPr>
            <p:spPr>
              <a:xfrm>
                <a:off x="1120560" y="3963051"/>
                <a:ext cx="17015040" cy="925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Quy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ắ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1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iểm</a:t>
                </a:r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: 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ới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ấ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k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𝐴𝐵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𝐵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𝐴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 2" panose="05020102010507070707" pitchFamily="18" charset="2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A031E6D-94C5-4EC1-9330-672B1B8FF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560" y="3963051"/>
                <a:ext cx="17015040" cy="925446"/>
              </a:xfrm>
              <a:prstGeom prst="rect">
                <a:avLst/>
              </a:prstGeom>
              <a:blipFill>
                <a:blip r:embed="rId3"/>
                <a:stretch>
                  <a:fillRect l="-1648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ED62D1E4-D26D-4792-9295-3C0366BEAD14}"/>
              </a:ext>
            </a:extLst>
          </p:cNvPr>
          <p:cNvSpPr/>
          <p:nvPr/>
        </p:nvSpPr>
        <p:spPr>
          <a:xfrm>
            <a:off x="1052816" y="2964801"/>
            <a:ext cx="64909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QUY TẮC BA ĐIỂM</a:t>
            </a:r>
            <a:endParaRPr lang="vi-VN" sz="4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A620455-6A7E-45A6-88DA-7F104D12B9D6}"/>
                  </a:ext>
                </a:extLst>
              </p:cNvPr>
              <p:cNvSpPr txBox="1"/>
              <p:nvPr/>
            </p:nvSpPr>
            <p:spPr>
              <a:xfrm>
                <a:off x="1120560" y="5780459"/>
                <a:ext cx="20825040" cy="1659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3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n vào </a:t>
                </a:r>
                <a:r>
                  <a:rPr lang="en-US" sz="4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…”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𝑀𝑁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𝑁𝑃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…</m:t>
                    </m:r>
                  </m:oMath>
                </a14:m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𝑁𝑀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…</m:t>
                    </m:r>
                  </m:oMath>
                </a14:m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𝑃𝑁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𝑁𝑀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…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A620455-6A7E-45A6-88DA-7F104D12B9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560" y="5780459"/>
                <a:ext cx="20825040" cy="1659300"/>
              </a:xfrm>
              <a:prstGeom prst="rect">
                <a:avLst/>
              </a:prstGeom>
              <a:blipFill>
                <a:blip r:embed="rId4"/>
                <a:stretch>
                  <a:fillRect l="-1347" t="-8088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F571465D-2B70-4F10-9BC5-70E939E05241}"/>
              </a:ext>
            </a:extLst>
          </p:cNvPr>
          <p:cNvGrpSpPr/>
          <p:nvPr/>
        </p:nvGrpSpPr>
        <p:grpSpPr>
          <a:xfrm>
            <a:off x="1539456" y="8077200"/>
            <a:ext cx="7833144" cy="3748400"/>
            <a:chOff x="1205494" y="6843566"/>
            <a:chExt cx="8105163" cy="42894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ounded Rectangle 124">
                  <a:extLst>
                    <a:ext uri="{FF2B5EF4-FFF2-40B4-BE49-F238E27FC236}">
                      <a16:creationId xmlns:a16="http://schemas.microsoft.com/office/drawing/2014/main" id="{F6BD2ADD-40F9-4E0E-B603-5E895A87C19A}"/>
                    </a:ext>
                  </a:extLst>
                </p:cNvPr>
                <p:cNvSpPr/>
                <p:nvPr/>
              </p:nvSpPr>
              <p:spPr>
                <a:xfrm>
                  <a:off x="1209586" y="7179457"/>
                  <a:ext cx="8101071" cy="3953569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𝑃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𝑃</m:t>
                          </m:r>
                        </m:e>
                      </m:acc>
                    </m:oMath>
                  </a14:m>
                  <a:endPara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𝑀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𝑃</m:t>
                          </m:r>
                        </m:e>
                      </m:acc>
                      <m:r>
                        <a:rPr lang="en-US" sz="4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𝑃</m:t>
                          </m:r>
                        </m:e>
                      </m:acc>
                    </m:oMath>
                  </a14:m>
                  <a:endPara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c)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𝑁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𝑀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𝑀</m:t>
                          </m:r>
                        </m:e>
                      </m:acc>
                    </m:oMath>
                  </a14:m>
                  <a:endPara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ounded Rectangle 124">
                  <a:extLst>
                    <a:ext uri="{FF2B5EF4-FFF2-40B4-BE49-F238E27FC236}">
                      <a16:creationId xmlns:a16="http://schemas.microsoft.com/office/drawing/2014/main" id="{F6BD2ADD-40F9-4E0E-B603-5E895A87C19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9586" y="7179457"/>
                  <a:ext cx="8101071" cy="3953569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5"/>
                  <a:stretch>
                    <a:fillRect l="-2939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D94CA4BB-9967-4F90-BB25-60AF73EA9F14}"/>
                </a:ext>
              </a:extLst>
            </p:cNvPr>
            <p:cNvGrpSpPr/>
            <p:nvPr/>
          </p:nvGrpSpPr>
          <p:grpSpPr>
            <a:xfrm>
              <a:off x="1205494" y="6843566"/>
              <a:ext cx="3583958" cy="950947"/>
              <a:chOff x="1205494" y="6843566"/>
              <a:chExt cx="3583958" cy="950947"/>
            </a:xfrm>
          </p:grpSpPr>
          <p:sp>
            <p:nvSpPr>
              <p:cNvPr id="23" name="Freeform 20">
                <a:extLst>
                  <a:ext uri="{FF2B5EF4-FFF2-40B4-BE49-F238E27FC236}">
                    <a16:creationId xmlns:a16="http://schemas.microsoft.com/office/drawing/2014/main" id="{3D834CF4-F0E5-4DA6-9BB8-837D04279CC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D0CE670-7C6F-4961-BDFA-4E6E6CCAC40B}"/>
                  </a:ext>
                </a:extLst>
              </p:cNvPr>
              <p:cNvSpPr txBox="1"/>
              <p:nvPr/>
            </p:nvSpPr>
            <p:spPr>
              <a:xfrm>
                <a:off x="2147886" y="6843566"/>
                <a:ext cx="2641566" cy="9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Round Diagonal Corner Rectangle 128">
                <a:extLst>
                  <a:ext uri="{FF2B5EF4-FFF2-40B4-BE49-F238E27FC236}">
                    <a16:creationId xmlns:a16="http://schemas.microsoft.com/office/drawing/2014/main" id="{6394782B-0D23-44F4-9797-8A8BD0C3123B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Freeform 15">
                <a:extLst>
                  <a:ext uri="{FF2B5EF4-FFF2-40B4-BE49-F238E27FC236}">
                    <a16:creationId xmlns:a16="http://schemas.microsoft.com/office/drawing/2014/main" id="{E7AB5610-23FE-45F7-9A87-C8299BD06C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56FAFCE-996E-46FA-A9CA-29BE45C54509}"/>
              </a:ext>
            </a:extLst>
          </p:cNvPr>
          <p:cNvGrpSpPr/>
          <p:nvPr/>
        </p:nvGrpSpPr>
        <p:grpSpPr>
          <a:xfrm>
            <a:off x="611108" y="1828797"/>
            <a:ext cx="12114292" cy="927236"/>
            <a:chOff x="7459670" y="7543799"/>
            <a:chExt cx="20011305" cy="927358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552905D-004B-4694-ABD8-182FAEA8CD98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ỔNG CỦA HAI VECT</a:t>
              </a:r>
              <a:r>
                <a:rPr lang="vi-VN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9" name="Group 27">
              <a:extLst>
                <a:ext uri="{FF2B5EF4-FFF2-40B4-BE49-F238E27FC236}">
                  <a16:creationId xmlns:a16="http://schemas.microsoft.com/office/drawing/2014/main" id="{78B906DC-719A-484C-984F-3E6AAD4DB1D0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30" name="Isosceles Triangle 44">
                <a:extLst>
                  <a:ext uri="{FF2B5EF4-FFF2-40B4-BE49-F238E27FC236}">
                    <a16:creationId xmlns:a16="http://schemas.microsoft.com/office/drawing/2014/main" id="{F599705C-D503-4C49-BB45-53456F90DDBC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1" name="Group 29">
                <a:extLst>
                  <a:ext uri="{FF2B5EF4-FFF2-40B4-BE49-F238E27FC236}">
                    <a16:creationId xmlns:a16="http://schemas.microsoft.com/office/drawing/2014/main" id="{000C91B7-6463-4235-A568-5CD1FC5DF933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32" name="Round Same Side Corner Rectangle 48">
                  <a:extLst>
                    <a:ext uri="{FF2B5EF4-FFF2-40B4-BE49-F238E27FC236}">
                      <a16:creationId xmlns:a16="http://schemas.microsoft.com/office/drawing/2014/main" id="{23C102B4-C620-4C00-9DED-44CC831310A9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3AC5E3DB-687B-4CAE-BDCB-5E3CE73D0E6A}"/>
                    </a:ext>
                  </a:extLst>
                </p:cNvPr>
                <p:cNvSpPr txBox="1"/>
                <p:nvPr/>
              </p:nvSpPr>
              <p:spPr>
                <a:xfrm>
                  <a:off x="7813415" y="7640053"/>
                  <a:ext cx="699592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3CEFBCA2-CDBB-4AD1-8D81-3E84AD518C56}"/>
              </a:ext>
            </a:extLst>
          </p:cNvPr>
          <p:cNvSpPr/>
          <p:nvPr/>
        </p:nvSpPr>
        <p:spPr>
          <a:xfrm>
            <a:off x="1052816" y="2964801"/>
            <a:ext cx="96151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QUY TẮC HÌNH BÌNH HÀNH</a:t>
            </a:r>
            <a:endParaRPr lang="vi-VN" sz="4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9026272-8AEE-48C6-B423-301F34D94F14}"/>
                  </a:ext>
                </a:extLst>
              </p:cNvPr>
              <p:cNvSpPr txBox="1"/>
              <p:nvPr/>
            </p:nvSpPr>
            <p:spPr>
              <a:xfrm>
                <a:off x="1256504" y="4267200"/>
                <a:ext cx="13373895" cy="1664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Quy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ắ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à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:</a:t>
                </a: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ho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à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𝐴𝐵𝐶𝐷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𝐴𝐵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𝐴𝐷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𝐴𝐶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 2" panose="05020102010507070707" pitchFamily="18" charset="2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9026272-8AEE-48C6-B423-301F34D94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504" y="4267200"/>
                <a:ext cx="13373895" cy="1664110"/>
              </a:xfrm>
              <a:prstGeom prst="rect">
                <a:avLst/>
              </a:prstGeom>
              <a:blipFill>
                <a:blip r:embed="rId3"/>
                <a:stretch>
                  <a:fillRect l="-2051" t="-8059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EA8654B9-02A6-42AB-A44F-01F2713B60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0" y="3380299"/>
            <a:ext cx="5943600" cy="28032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A6D2446-B897-466E-B971-F7F2E227839F}"/>
                  </a:ext>
                </a:extLst>
              </p:cNvPr>
              <p:cNvSpPr txBox="1"/>
              <p:nvPr/>
            </p:nvSpPr>
            <p:spPr>
              <a:xfrm>
                <a:off x="1262367" y="6396460"/>
                <a:ext cx="18051403" cy="1664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…”</a:t>
                </a: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…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…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𝐷𝐴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𝐷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…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A6D2446-B897-466E-B971-F7F2E22783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367" y="6396460"/>
                <a:ext cx="18051403" cy="1664110"/>
              </a:xfrm>
              <a:prstGeom prst="rect">
                <a:avLst/>
              </a:prstGeom>
              <a:blipFill>
                <a:blip r:embed="rId5"/>
                <a:stretch>
                  <a:fillRect l="-1520" t="-8059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E24C9FF4-82AE-4D6C-B9DD-AD77D5DFC74A}"/>
              </a:ext>
            </a:extLst>
          </p:cNvPr>
          <p:cNvGrpSpPr/>
          <p:nvPr/>
        </p:nvGrpSpPr>
        <p:grpSpPr>
          <a:xfrm>
            <a:off x="1647924" y="8381999"/>
            <a:ext cx="6886477" cy="4191001"/>
            <a:chOff x="1205494" y="6773073"/>
            <a:chExt cx="7213569" cy="47959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ounded Rectangle 124">
                  <a:extLst>
                    <a:ext uri="{FF2B5EF4-FFF2-40B4-BE49-F238E27FC236}">
                      <a16:creationId xmlns:a16="http://schemas.microsoft.com/office/drawing/2014/main" id="{F35BA2D4-978F-45C6-AF10-5BD670B7AAB6}"/>
                    </a:ext>
                  </a:extLst>
                </p:cNvPr>
                <p:cNvSpPr/>
                <p:nvPr/>
              </p:nvSpPr>
              <p:spPr>
                <a:xfrm>
                  <a:off x="1209586" y="7179457"/>
                  <a:ext cx="7209477" cy="4389564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514350" indent="-514350">
                    <a:buAutoNum type="alphaLcParenR"/>
                  </a:pPr>
                  <a:r>
                    <a:rPr lang="en-US" sz="4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𝐷</m:t>
                          </m:r>
                        </m:e>
                      </m:acc>
                    </m:oMath>
                  </a14:m>
                  <a:endPara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514350" indent="-514350">
                    <a:buAutoNum type="alphaLcParenR"/>
                  </a:pPr>
                  <a:r>
                    <a:rPr lang="en-US" sz="4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𝐵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𝐷</m:t>
                          </m:r>
                        </m:e>
                      </m:acc>
                      <m:r>
                        <a:rPr lang="en-US" sz="4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𝐴</m:t>
                          </m:r>
                        </m:e>
                      </m:acc>
                    </m:oMath>
                  </a14:m>
                  <a:endPara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514350" indent="-514350">
                    <a:buAutoNum type="alphaLcParenR"/>
                  </a:pPr>
                  <a:r>
                    <a:rPr lang="en-US" sz="4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𝐵</m:t>
                          </m:r>
                        </m:e>
                      </m:acc>
                    </m:oMath>
                  </a14:m>
                  <a:endPara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Rounded Rectangle 124">
                  <a:extLst>
                    <a:ext uri="{FF2B5EF4-FFF2-40B4-BE49-F238E27FC236}">
                      <a16:creationId xmlns:a16="http://schemas.microsoft.com/office/drawing/2014/main" id="{F35BA2D4-978F-45C6-AF10-5BD670B7AAB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9586" y="7179457"/>
                  <a:ext cx="7209477" cy="4389564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6"/>
                  <a:stretch>
                    <a:fillRect l="-2902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2D4786F2-63D3-48C6-9B9A-940E756FA3FE}"/>
                </a:ext>
              </a:extLst>
            </p:cNvPr>
            <p:cNvGrpSpPr/>
            <p:nvPr/>
          </p:nvGrpSpPr>
          <p:grpSpPr>
            <a:xfrm>
              <a:off x="1205494" y="6773073"/>
              <a:ext cx="4260252" cy="957126"/>
              <a:chOff x="1205494" y="6773073"/>
              <a:chExt cx="4260252" cy="957126"/>
            </a:xfrm>
          </p:grpSpPr>
          <p:sp>
            <p:nvSpPr>
              <p:cNvPr id="27" name="Freeform 20">
                <a:extLst>
                  <a:ext uri="{FF2B5EF4-FFF2-40B4-BE49-F238E27FC236}">
                    <a16:creationId xmlns:a16="http://schemas.microsoft.com/office/drawing/2014/main" id="{59076561-85B5-48EF-92B2-4596674125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F317E5E-1ED9-45C3-9E8D-1288CFFDDA39}"/>
                  </a:ext>
                </a:extLst>
              </p:cNvPr>
              <p:cNvSpPr txBox="1"/>
              <p:nvPr/>
            </p:nvSpPr>
            <p:spPr>
              <a:xfrm>
                <a:off x="2147886" y="6773073"/>
                <a:ext cx="3317860" cy="9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Round Diagonal Corner Rectangle 128">
                <a:extLst>
                  <a:ext uri="{FF2B5EF4-FFF2-40B4-BE49-F238E27FC236}">
                    <a16:creationId xmlns:a16="http://schemas.microsoft.com/office/drawing/2014/main" id="{6EE48BA6-AFAC-441A-AC00-95FC87864A52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Freeform 15">
                <a:extLst>
                  <a:ext uri="{FF2B5EF4-FFF2-40B4-BE49-F238E27FC236}">
                    <a16:creationId xmlns:a16="http://schemas.microsoft.com/office/drawing/2014/main" id="{F53693DC-6477-46A8-B474-4F90B5C757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1" name="Group 26">
            <a:extLst>
              <a:ext uri="{FF2B5EF4-FFF2-40B4-BE49-F238E27FC236}">
                <a16:creationId xmlns:a16="http://schemas.microsoft.com/office/drawing/2014/main" id="{9180E2C2-98C9-43DC-944E-00A23E855BD0}"/>
              </a:ext>
            </a:extLst>
          </p:cNvPr>
          <p:cNvGrpSpPr/>
          <p:nvPr/>
        </p:nvGrpSpPr>
        <p:grpSpPr>
          <a:xfrm>
            <a:off x="611108" y="1828797"/>
            <a:ext cx="12114292" cy="927236"/>
            <a:chOff x="7459670" y="7543799"/>
            <a:chExt cx="20011305" cy="927358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C4B4617-0668-4DCD-BEF7-C48FEEA22B5E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ỔNG CỦA HAI VECT</a:t>
              </a:r>
              <a:r>
                <a:rPr lang="vi-VN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id="{DF7021A6-23A6-49AB-96B7-7AA5876D5179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34" name="Isosceles Triangle 44">
                <a:extLst>
                  <a:ext uri="{FF2B5EF4-FFF2-40B4-BE49-F238E27FC236}">
                    <a16:creationId xmlns:a16="http://schemas.microsoft.com/office/drawing/2014/main" id="{8431BC53-6221-4668-8370-263E42517404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5" name="Group 29">
                <a:extLst>
                  <a:ext uri="{FF2B5EF4-FFF2-40B4-BE49-F238E27FC236}">
                    <a16:creationId xmlns:a16="http://schemas.microsoft.com/office/drawing/2014/main" id="{B1F7C9FE-3D54-425C-9B8C-75CAD3A8B8DD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38" name="Round Same Side Corner Rectangle 48">
                  <a:extLst>
                    <a:ext uri="{FF2B5EF4-FFF2-40B4-BE49-F238E27FC236}">
                      <a16:creationId xmlns:a16="http://schemas.microsoft.com/office/drawing/2014/main" id="{F9E63545-F8BA-4E58-A8EA-A7B458EAE487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6990753D-E57F-4E78-BB5A-45B783D8AB23}"/>
                    </a:ext>
                  </a:extLst>
                </p:cNvPr>
                <p:cNvSpPr txBox="1"/>
                <p:nvPr/>
              </p:nvSpPr>
              <p:spPr>
                <a:xfrm>
                  <a:off x="7813415" y="7640053"/>
                  <a:ext cx="699592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FBC1CAFE-2588-4D8C-B26F-3A41D52599B3}"/>
              </a:ext>
            </a:extLst>
          </p:cNvPr>
          <p:cNvSpPr/>
          <p:nvPr/>
        </p:nvSpPr>
        <p:spPr>
          <a:xfrm>
            <a:off x="1228259" y="3043078"/>
            <a:ext cx="5858341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TÍNH CHẤT</a:t>
            </a:r>
            <a:endParaRPr lang="vi-VN" sz="4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1684062-663B-48FB-BF4A-68AC24B4F95A}"/>
                  </a:ext>
                </a:extLst>
              </p:cNvPr>
              <p:cNvSpPr/>
              <p:nvPr/>
            </p:nvSpPr>
            <p:spPr>
              <a:xfrm>
                <a:off x="3783626" y="6001208"/>
                <a:ext cx="11913574" cy="94019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 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1684062-663B-48FB-BF4A-68AC24B4F9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626" y="6001208"/>
                <a:ext cx="11913574" cy="940194"/>
              </a:xfrm>
              <a:prstGeom prst="rect">
                <a:avLst/>
              </a:prstGeom>
              <a:blipFill>
                <a:blip r:embed="rId3"/>
                <a:stretch>
                  <a:fillRect l="-2354" t="-3226" b="-3290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CE1A60E-71A7-4316-A9F3-996163ED31D2}"/>
                  </a:ext>
                </a:extLst>
              </p:cNvPr>
              <p:cNvSpPr/>
              <p:nvPr/>
            </p:nvSpPr>
            <p:spPr>
              <a:xfrm>
                <a:off x="3783626" y="9448800"/>
                <a:ext cx="13132774" cy="119776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 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(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CE1A60E-71A7-4316-A9F3-996163ED31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626" y="9448800"/>
                <a:ext cx="13132774" cy="1197764"/>
              </a:xfrm>
              <a:prstGeom prst="rect">
                <a:avLst/>
              </a:prstGeom>
              <a:blipFill>
                <a:blip r:embed="rId4"/>
                <a:stretch>
                  <a:fillRect l="-2136" b="-11224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CB05639F-0BEC-489F-9F55-6A07CF4DA577}"/>
                  </a:ext>
                </a:extLst>
              </p:cNvPr>
              <p:cNvSpPr/>
              <p:nvPr/>
            </p:nvSpPr>
            <p:spPr>
              <a:xfrm>
                <a:off x="3783626" y="7704512"/>
                <a:ext cx="12142174" cy="925446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 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khô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CB05639F-0BEC-489F-9F55-6A07CF4DA5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626" y="7704512"/>
                <a:ext cx="12142174" cy="925446"/>
              </a:xfrm>
              <a:prstGeom prst="rect">
                <a:avLst/>
              </a:prstGeom>
              <a:blipFill>
                <a:blip r:embed="rId5"/>
                <a:stretch>
                  <a:fillRect l="-2309" t="-4605" r="-1355" b="-3421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F5AD27C5-8C6F-4221-8045-90757AE2B694}"/>
              </a:ext>
            </a:extLst>
          </p:cNvPr>
          <p:cNvSpPr/>
          <p:nvPr/>
        </p:nvSpPr>
        <p:spPr>
          <a:xfrm>
            <a:off x="3429000" y="5715000"/>
            <a:ext cx="13792200" cy="4957922"/>
          </a:xfrm>
          <a:prstGeom prst="roundRect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26">
            <a:extLst>
              <a:ext uri="{FF2B5EF4-FFF2-40B4-BE49-F238E27FC236}">
                <a16:creationId xmlns:a16="http://schemas.microsoft.com/office/drawing/2014/main" id="{320ECF16-A1DA-4772-B02A-827FB51DF953}"/>
              </a:ext>
            </a:extLst>
          </p:cNvPr>
          <p:cNvGrpSpPr/>
          <p:nvPr/>
        </p:nvGrpSpPr>
        <p:grpSpPr>
          <a:xfrm>
            <a:off x="611108" y="1828797"/>
            <a:ext cx="12114292" cy="927236"/>
            <a:chOff x="7459670" y="7543799"/>
            <a:chExt cx="20011305" cy="927358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9DA9102-0B5C-4B16-9BB6-822EC187716F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ỔNG CỦA HAI VECT</a:t>
              </a:r>
              <a:r>
                <a:rPr lang="vi-VN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" name="Group 27">
              <a:extLst>
                <a:ext uri="{FF2B5EF4-FFF2-40B4-BE49-F238E27FC236}">
                  <a16:creationId xmlns:a16="http://schemas.microsoft.com/office/drawing/2014/main" id="{1882994A-D030-4214-90E5-CC7D9FEEF566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19" name="Isosceles Triangle 44">
                <a:extLst>
                  <a:ext uri="{FF2B5EF4-FFF2-40B4-BE49-F238E27FC236}">
                    <a16:creationId xmlns:a16="http://schemas.microsoft.com/office/drawing/2014/main" id="{CC0EED7B-06F9-487B-A3EC-3884B7C0D0A8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" name="Group 29">
                <a:extLst>
                  <a:ext uri="{FF2B5EF4-FFF2-40B4-BE49-F238E27FC236}">
                    <a16:creationId xmlns:a16="http://schemas.microsoft.com/office/drawing/2014/main" id="{DC40350C-E5C8-41D8-9C14-2B94F5BB563B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21" name="Round Same Side Corner Rectangle 48">
                  <a:extLst>
                    <a:ext uri="{FF2B5EF4-FFF2-40B4-BE49-F238E27FC236}">
                      <a16:creationId xmlns:a16="http://schemas.microsoft.com/office/drawing/2014/main" id="{D3FF1CB8-E3E7-4395-B59C-3BBF0E75CDB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B6F735EE-F5D8-4254-BD0A-F22EDBD706FF}"/>
                    </a:ext>
                  </a:extLst>
                </p:cNvPr>
                <p:cNvSpPr txBox="1"/>
                <p:nvPr/>
              </p:nvSpPr>
              <p:spPr>
                <a:xfrm>
                  <a:off x="7813415" y="7640053"/>
                  <a:ext cx="699592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EBDC6E4-7773-48D5-82C7-CCCF0E01EF5D}"/>
                  </a:ext>
                </a:extLst>
              </p:cNvPr>
              <p:cNvSpPr txBox="1"/>
              <p:nvPr/>
            </p:nvSpPr>
            <p:spPr>
              <a:xfrm>
                <a:off x="1539456" y="3812519"/>
                <a:ext cx="15681744" cy="940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ớ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ọ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t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EBDC6E4-7773-48D5-82C7-CCCF0E01EF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6" y="3812519"/>
                <a:ext cx="15681744" cy="940194"/>
              </a:xfrm>
              <a:prstGeom prst="rect">
                <a:avLst/>
              </a:prstGeom>
              <a:blipFill>
                <a:blip r:embed="rId6"/>
                <a:stretch>
                  <a:fillRect t="-2581" b="-33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553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 animBg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>
            <a:extLst>
              <a:ext uri="{FF2B5EF4-FFF2-40B4-BE49-F238E27FC236}">
                <a16:creationId xmlns:a16="http://schemas.microsoft.com/office/drawing/2014/main" id="{F97C931F-06D6-409A-86A1-D31F1BADF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828800"/>
            <a:ext cx="20040600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fr-FR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fr-FR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điểm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, D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h: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12">
            <a:extLst>
              <a:ext uri="{FF2B5EF4-FFF2-40B4-BE49-F238E27FC236}">
                <a16:creationId xmlns:a16="http://schemas.microsoft.com/office/drawing/2014/main" id="{3886CD2A-4E7E-4EDD-AFF9-9A08960DA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436490"/>
              </p:ext>
            </p:extLst>
          </p:nvPr>
        </p:nvGraphicFramePr>
        <p:xfrm>
          <a:off x="14744701" y="1759549"/>
          <a:ext cx="7277099" cy="90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295280" imgH="215640" progId="Equation.DSMT4">
                  <p:embed/>
                </p:oleObj>
              </mc:Choice>
              <mc:Fallback>
                <p:oleObj name="Equation" r:id="rId3" imgW="1295280" imgH="215640" progId="Equation.DSMT4">
                  <p:embed/>
                  <p:pic>
                    <p:nvPicPr>
                      <p:cNvPr id="3" name="Object 12">
                        <a:extLst>
                          <a:ext uri="{FF2B5EF4-FFF2-40B4-BE49-F238E27FC236}">
                            <a16:creationId xmlns:a16="http://schemas.microsoft.com/office/drawing/2014/main" id="{3886CD2A-4E7E-4EDD-AFF9-9A08960DA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4701" y="1759549"/>
                        <a:ext cx="7277099" cy="904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4">
            <a:extLst>
              <a:ext uri="{FF2B5EF4-FFF2-40B4-BE49-F238E27FC236}">
                <a16:creationId xmlns:a16="http://schemas.microsoft.com/office/drawing/2014/main" id="{5DF4B1B6-4AA2-4275-A805-2704D61F5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7202" y="2895600"/>
            <a:ext cx="1569788" cy="95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>
            <a:spAutoFit/>
          </a:bodyPr>
          <a:lstStyle/>
          <a:p>
            <a:r>
              <a:rPr lang="en-US" sz="4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18F1A14A-58D6-4522-BFF0-C02EF08F7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20755"/>
              </p:ext>
            </p:extLst>
          </p:nvPr>
        </p:nvGraphicFramePr>
        <p:xfrm>
          <a:off x="2260601" y="4114800"/>
          <a:ext cx="124841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222280" imgH="304560" progId="Equation.DSMT4">
                  <p:embed/>
                </p:oleObj>
              </mc:Choice>
              <mc:Fallback>
                <p:oleObj name="Equation" r:id="rId5" imgW="2222280" imgH="304560" progId="Equation.DSMT4">
                  <p:embed/>
                  <p:pic>
                    <p:nvPicPr>
                      <p:cNvPr id="10" name="Object 20">
                        <a:extLst>
                          <a:ext uri="{FF2B5EF4-FFF2-40B4-BE49-F238E27FC236}">
                            <a16:creationId xmlns:a16="http://schemas.microsoft.com/office/drawing/2014/main" id="{18F1A14A-58D6-4522-BFF0-C02EF08F7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1" y="4114800"/>
                        <a:ext cx="124841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>
            <a:extLst>
              <a:ext uri="{FF2B5EF4-FFF2-40B4-BE49-F238E27FC236}">
                <a16:creationId xmlns:a16="http://schemas.microsoft.com/office/drawing/2014/main" id="{F6C57E12-ACDA-495C-BF52-EB0160E12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655235"/>
              </p:ext>
            </p:extLst>
          </p:nvPr>
        </p:nvGraphicFramePr>
        <p:xfrm>
          <a:off x="5497513" y="5322924"/>
          <a:ext cx="9203267" cy="127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638000" imgH="304560" progId="Equation.DSMT4">
                  <p:embed/>
                </p:oleObj>
              </mc:Choice>
              <mc:Fallback>
                <p:oleObj name="Equation" r:id="rId7" imgW="1638000" imgH="304560" progId="Equation.DSMT4">
                  <p:embed/>
                  <p:pic>
                    <p:nvPicPr>
                      <p:cNvPr id="11" name="Object 21">
                        <a:extLst>
                          <a:ext uri="{FF2B5EF4-FFF2-40B4-BE49-F238E27FC236}">
                            <a16:creationId xmlns:a16="http://schemas.microsoft.com/office/drawing/2014/main" id="{F6C57E12-ACDA-495C-BF52-EB0160E12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5322924"/>
                        <a:ext cx="9203267" cy="1279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>
            <a:extLst>
              <a:ext uri="{FF2B5EF4-FFF2-40B4-BE49-F238E27FC236}">
                <a16:creationId xmlns:a16="http://schemas.microsoft.com/office/drawing/2014/main" id="{E1A0DE6C-56FB-4B90-BDCE-4D3FC1F97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066882"/>
              </p:ext>
            </p:extLst>
          </p:nvPr>
        </p:nvGraphicFramePr>
        <p:xfrm>
          <a:off x="5450946" y="6359525"/>
          <a:ext cx="5207000" cy="90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927000" imgH="215640" progId="Equation.DSMT4">
                  <p:embed/>
                </p:oleObj>
              </mc:Choice>
              <mc:Fallback>
                <p:oleObj name="Equation" r:id="rId9" imgW="927000" imgH="215640" progId="Equation.DSMT4">
                  <p:embed/>
                  <p:pic>
                    <p:nvPicPr>
                      <p:cNvPr id="12" name="Object 22">
                        <a:extLst>
                          <a:ext uri="{FF2B5EF4-FFF2-40B4-BE49-F238E27FC236}">
                            <a16:creationId xmlns:a16="http://schemas.microsoft.com/office/drawing/2014/main" id="{E1A0DE6C-56FB-4B90-BDCE-4D3FC1F97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946" y="6359525"/>
                        <a:ext cx="5207000" cy="904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82C473D-1CD9-4E17-A27E-1F3BDCC19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60298"/>
              </p:ext>
            </p:extLst>
          </p:nvPr>
        </p:nvGraphicFramePr>
        <p:xfrm>
          <a:off x="10526713" y="6359525"/>
          <a:ext cx="39941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711000" imgH="215640" progId="Equation.DSMT4">
                  <p:embed/>
                </p:oleObj>
              </mc:Choice>
              <mc:Fallback>
                <p:oleObj name="Equation" r:id="rId11" imgW="711000" imgH="215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82C473D-1CD9-4E17-A27E-1F3BDCC193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6713" y="6359525"/>
                        <a:ext cx="39941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72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D7189129-B485-4F38-B1B0-FFD747A79913}"/>
              </a:ext>
            </a:extLst>
          </p:cNvPr>
          <p:cNvGrpSpPr/>
          <p:nvPr/>
        </p:nvGrpSpPr>
        <p:grpSpPr>
          <a:xfrm>
            <a:off x="1205338" y="5932219"/>
            <a:ext cx="22136901" cy="6640781"/>
            <a:chOff x="1205494" y="6941416"/>
            <a:chExt cx="22139783" cy="6545984"/>
          </a:xfrm>
        </p:grpSpPr>
        <p:sp>
          <p:nvSpPr>
            <p:cNvPr id="16" name="Rounded Rectangle 124">
              <a:extLst>
                <a:ext uri="{FF2B5EF4-FFF2-40B4-BE49-F238E27FC236}">
                  <a16:creationId xmlns:a16="http://schemas.microsoft.com/office/drawing/2014/main" id="{7792D439-EDA6-4DCA-8B49-6F64E4868A93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385089D5-BB57-484E-AC53-039C2325D112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BB85892F-1FD2-4C4F-A2F4-B3ADF892999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106294B-44D9-43A8-B6AC-DA573B60028D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ound Diagonal Corner Rectangle 128">
                <a:extLst>
                  <a:ext uri="{FF2B5EF4-FFF2-40B4-BE49-F238E27FC236}">
                    <a16:creationId xmlns:a16="http://schemas.microsoft.com/office/drawing/2014/main" id="{3A5713DB-4335-4070-B92C-693717907744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Freeform 15">
                <a:extLst>
                  <a:ext uri="{FF2B5EF4-FFF2-40B4-BE49-F238E27FC236}">
                    <a16:creationId xmlns:a16="http://schemas.microsoft.com/office/drawing/2014/main" id="{E3772BBC-C81C-4E56-876C-3D7D467881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0FEB6D7-DE15-4170-9307-A8C1A92A2B45}"/>
              </a:ext>
            </a:extLst>
          </p:cNvPr>
          <p:cNvGrpSpPr/>
          <p:nvPr/>
        </p:nvGrpSpPr>
        <p:grpSpPr>
          <a:xfrm>
            <a:off x="381000" y="1353016"/>
            <a:ext cx="23391942" cy="4087555"/>
            <a:chOff x="992187" y="2564544"/>
            <a:chExt cx="22353091" cy="4088087"/>
          </a:xfrm>
        </p:grpSpPr>
        <p:sp>
          <p:nvSpPr>
            <p:cNvPr id="25" name="Rounded Rectangle 133">
              <a:extLst>
                <a:ext uri="{FF2B5EF4-FFF2-40B4-BE49-F238E27FC236}">
                  <a16:creationId xmlns:a16="http://schemas.microsoft.com/office/drawing/2014/main" id="{AD9F5265-0ACC-4507-A48C-05A6F47466A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99BEBAE6-1ED4-44F8-8293-8378D2D9CB0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8" name="Isosceles Triangle 44">
                <a:extLst>
                  <a:ext uri="{FF2B5EF4-FFF2-40B4-BE49-F238E27FC236}">
                    <a16:creationId xmlns:a16="http://schemas.microsoft.com/office/drawing/2014/main" id="{CB81BCCA-DA49-4035-8511-0CFEF74A7710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Pentagon 136">
                <a:extLst>
                  <a:ext uri="{FF2B5EF4-FFF2-40B4-BE49-F238E27FC236}">
                    <a16:creationId xmlns:a16="http://schemas.microsoft.com/office/drawing/2014/main" id="{2C113CD3-3084-4FD1-962B-00222558C3DA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0" name="Group 11">
                <a:extLst>
                  <a:ext uri="{FF2B5EF4-FFF2-40B4-BE49-F238E27FC236}">
                    <a16:creationId xmlns:a16="http://schemas.microsoft.com/office/drawing/2014/main" id="{18C2A611-D53A-4A6A-8341-C05D219ED3FC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3" name="Freeform 140">
                  <a:extLst>
                    <a:ext uri="{FF2B5EF4-FFF2-40B4-BE49-F238E27FC236}">
                      <a16:creationId xmlns:a16="http://schemas.microsoft.com/office/drawing/2014/main" id="{B8DE55F0-E4DD-41B2-BC17-7B9E76C04C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141">
                  <a:extLst>
                    <a:ext uri="{FF2B5EF4-FFF2-40B4-BE49-F238E27FC236}">
                      <a16:creationId xmlns:a16="http://schemas.microsoft.com/office/drawing/2014/main" id="{286B2635-EFB4-49BF-80BD-2B5E06F754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142">
                  <a:extLst>
                    <a:ext uri="{FF2B5EF4-FFF2-40B4-BE49-F238E27FC236}">
                      <a16:creationId xmlns:a16="http://schemas.microsoft.com/office/drawing/2014/main" id="{5CC9FB92-1B6B-4C34-8E8A-DA87D4D6EF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8A8BB3D3-27F0-4BB8-B13C-89F72B9A6C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2B134902-5124-4FE3-911B-A62BA43812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227F319-E24A-4B61-A1BB-10AB986BFD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985E3540-EB4A-4760-94FD-8A8C947606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1" name="Chevron 138">
                <a:extLst>
                  <a:ext uri="{FF2B5EF4-FFF2-40B4-BE49-F238E27FC236}">
                    <a16:creationId xmlns:a16="http://schemas.microsoft.com/office/drawing/2014/main" id="{26E7768F-478A-4BB4-AAB5-A16A6B5C5F22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TextBox 13">
                <a:extLst>
                  <a:ext uri="{FF2B5EF4-FFF2-40B4-BE49-F238E27FC236}">
                    <a16:creationId xmlns:a16="http://schemas.microsoft.com/office/drawing/2014/main" id="{935B305F-51F1-48E3-8D19-E21AD4CABD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636DF0DB-7ED8-4AB7-8FBC-E5E713BA5A2A}"/>
                  </a:ext>
                </a:extLst>
              </p:cNvPr>
              <p:cNvSpPr/>
              <p:nvPr/>
            </p:nvSpPr>
            <p:spPr>
              <a:xfrm>
                <a:off x="1460923" y="11640016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636DF0DB-7ED8-4AB7-8FBC-E5E713BA5A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923" y="11640016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12E7F965-BE1F-4AB9-ABFE-8AAC17D21599}"/>
                  </a:ext>
                </a:extLst>
              </p:cNvPr>
              <p:cNvSpPr/>
              <p:nvPr/>
            </p:nvSpPr>
            <p:spPr>
              <a:xfrm>
                <a:off x="1207060" y="2038816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12E7F965-BE1F-4AB9-ABFE-8AAC17D215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2038816"/>
                <a:ext cx="22565882" cy="830997"/>
              </a:xfrm>
              <a:prstGeom prst="rect">
                <a:avLst/>
              </a:prstGeom>
              <a:blipFill>
                <a:blip r:embed="rId4"/>
                <a:stretch>
                  <a:fillRect l="-1216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BE073279-63AC-4B8C-AE79-0DF92714C869}"/>
                  </a:ext>
                </a:extLst>
              </p:cNvPr>
              <p:cNvSpPr/>
              <p:nvPr/>
            </p:nvSpPr>
            <p:spPr>
              <a:xfrm>
                <a:off x="843446" y="3092208"/>
                <a:ext cx="5485687" cy="9227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𝐼𝐴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𝐼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BE073279-63AC-4B8C-AE79-0DF92714C8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46" y="3092208"/>
                <a:ext cx="5485687" cy="9227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C145837F-F235-4DE3-8651-EA00FAEDDFF7}"/>
                  </a:ext>
                </a:extLst>
              </p:cNvPr>
              <p:cNvSpPr/>
              <p:nvPr/>
            </p:nvSpPr>
            <p:spPr>
              <a:xfrm>
                <a:off x="6241664" y="3106343"/>
                <a:ext cx="5485687" cy="9227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𝐷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C145837F-F235-4DE3-8651-EA00FAEDDF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1664" y="3106343"/>
                <a:ext cx="5485687" cy="922753"/>
              </a:xfrm>
              <a:prstGeom prst="rect">
                <a:avLst/>
              </a:prstGeom>
              <a:blipFill>
                <a:blip r:embed="rId6"/>
                <a:stretch>
                  <a:fillRect t="-4636" b="-35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0BAB93FE-0712-4621-A52B-97FB358835B7}"/>
                  </a:ext>
                </a:extLst>
              </p:cNvPr>
              <p:cNvSpPr/>
              <p:nvPr/>
            </p:nvSpPr>
            <p:spPr>
              <a:xfrm>
                <a:off x="11890413" y="3103650"/>
                <a:ext cx="5485687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𝐷</m:t>
                        </m:r>
                      </m:e>
                    </m:acc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0BAB93FE-0712-4621-A52B-97FB358835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0413" y="3103650"/>
                <a:ext cx="5485687" cy="925446"/>
              </a:xfrm>
              <a:prstGeom prst="rect">
                <a:avLst/>
              </a:prstGeom>
              <a:blipFill>
                <a:blip r:embed="rId7"/>
                <a:stretch>
                  <a:fillRect t="-4605" r="-44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682C799-386F-42DD-98A3-109357619CC1}"/>
                  </a:ext>
                </a:extLst>
              </p:cNvPr>
              <p:cNvSpPr/>
              <p:nvPr/>
            </p:nvSpPr>
            <p:spPr>
              <a:xfrm>
                <a:off x="17475139" y="3101768"/>
                <a:ext cx="5485687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48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𝐷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682C799-386F-42DD-98A3-109357619C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75139" y="3101768"/>
                <a:ext cx="5485687" cy="925446"/>
              </a:xfrm>
              <a:prstGeom prst="rect">
                <a:avLst/>
              </a:prstGeom>
              <a:blipFill>
                <a:blip r:embed="rId8"/>
                <a:stretch>
                  <a:fillRect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47">
            <a:extLst>
              <a:ext uri="{FF2B5EF4-FFF2-40B4-BE49-F238E27FC236}">
                <a16:creationId xmlns:a16="http://schemas.microsoft.com/office/drawing/2014/main" id="{FBC3000C-D775-41D6-B868-5C4CAF865BF6}"/>
              </a:ext>
            </a:extLst>
          </p:cNvPr>
          <p:cNvGrpSpPr/>
          <p:nvPr/>
        </p:nvGrpSpPr>
        <p:grpSpPr>
          <a:xfrm>
            <a:off x="909007" y="540603"/>
            <a:ext cx="9472086" cy="986140"/>
            <a:chOff x="739068" y="1497344"/>
            <a:chExt cx="9473319" cy="986268"/>
          </a:xfrm>
        </p:grpSpPr>
        <p:sp>
          <p:nvSpPr>
            <p:cNvPr id="54" name="Freeform 71">
              <a:extLst>
                <a:ext uri="{FF2B5EF4-FFF2-40B4-BE49-F238E27FC236}">
                  <a16:creationId xmlns:a16="http://schemas.microsoft.com/office/drawing/2014/main" id="{CB90C818-3CF0-4D8B-A018-96427898BDB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5" name="Group 30">
              <a:extLst>
                <a:ext uri="{FF2B5EF4-FFF2-40B4-BE49-F238E27FC236}">
                  <a16:creationId xmlns:a16="http://schemas.microsoft.com/office/drawing/2014/main" id="{77E32371-64F7-4D8D-8AC9-0404E65703B6}"/>
                </a:ext>
              </a:extLst>
            </p:cNvPr>
            <p:cNvGrpSpPr/>
            <p:nvPr/>
          </p:nvGrpSpPr>
          <p:grpSpPr>
            <a:xfrm>
              <a:off x="739068" y="1497344"/>
              <a:ext cx="8921953" cy="978151"/>
              <a:chOff x="739068" y="1497344"/>
              <a:chExt cx="8921953" cy="978151"/>
            </a:xfrm>
          </p:grpSpPr>
          <p:sp>
            <p:nvSpPr>
              <p:cNvPr id="56" name="Freeform 71">
                <a:extLst>
                  <a:ext uri="{FF2B5EF4-FFF2-40B4-BE49-F238E27FC236}">
                    <a16:creationId xmlns:a16="http://schemas.microsoft.com/office/drawing/2014/main" id="{EF95B135-3DA7-4BAA-84B6-53EB08C474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Oval 72">
                <a:extLst>
                  <a:ext uri="{FF2B5EF4-FFF2-40B4-BE49-F238E27FC236}">
                    <a16:creationId xmlns:a16="http://schemas.microsoft.com/office/drawing/2014/main" id="{5C005DE9-EE34-4ABA-893D-36E94F924E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73">
                <a:extLst>
                  <a:ext uri="{FF2B5EF4-FFF2-40B4-BE49-F238E27FC236}">
                    <a16:creationId xmlns:a16="http://schemas.microsoft.com/office/drawing/2014/main" id="{CE6E5F46-4605-48F5-838A-AECBD01CF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74">
                <a:extLst>
                  <a:ext uri="{FF2B5EF4-FFF2-40B4-BE49-F238E27FC236}">
                    <a16:creationId xmlns:a16="http://schemas.microsoft.com/office/drawing/2014/main" id="{EE784EA7-1438-4295-8305-AA47AAC382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75">
                <a:extLst>
                  <a:ext uri="{FF2B5EF4-FFF2-40B4-BE49-F238E27FC236}">
                    <a16:creationId xmlns:a16="http://schemas.microsoft.com/office/drawing/2014/main" id="{881CAD48-97EE-4D43-B9D5-CEC2711D6B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76">
                <a:extLst>
                  <a:ext uri="{FF2B5EF4-FFF2-40B4-BE49-F238E27FC236}">
                    <a16:creationId xmlns:a16="http://schemas.microsoft.com/office/drawing/2014/main" id="{59E1E4BB-BD31-4923-896D-DEFCB2330B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Freeform 77">
                <a:extLst>
                  <a:ext uri="{FF2B5EF4-FFF2-40B4-BE49-F238E27FC236}">
                    <a16:creationId xmlns:a16="http://schemas.microsoft.com/office/drawing/2014/main" id="{8577EEC1-F1D3-4F02-9F3B-9313EED988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78">
                <a:extLst>
                  <a:ext uri="{FF2B5EF4-FFF2-40B4-BE49-F238E27FC236}">
                    <a16:creationId xmlns:a16="http://schemas.microsoft.com/office/drawing/2014/main" id="{721B5F0D-B44A-4722-AFF7-E36031E01E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Freeform 79">
                <a:extLst>
                  <a:ext uri="{FF2B5EF4-FFF2-40B4-BE49-F238E27FC236}">
                    <a16:creationId xmlns:a16="http://schemas.microsoft.com/office/drawing/2014/main" id="{4270EB9D-8B88-4E6B-9561-8424F6E06E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80">
                <a:extLst>
                  <a:ext uri="{FF2B5EF4-FFF2-40B4-BE49-F238E27FC236}">
                    <a16:creationId xmlns:a16="http://schemas.microsoft.com/office/drawing/2014/main" id="{477C6A2E-3EE3-460C-830E-15A2177EA1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81">
                <a:extLst>
                  <a:ext uri="{FF2B5EF4-FFF2-40B4-BE49-F238E27FC236}">
                    <a16:creationId xmlns:a16="http://schemas.microsoft.com/office/drawing/2014/main" id="{FD2ED1EF-4218-4471-A24F-C0B5CEB48E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82">
                <a:extLst>
                  <a:ext uri="{FF2B5EF4-FFF2-40B4-BE49-F238E27FC236}">
                    <a16:creationId xmlns:a16="http://schemas.microsoft.com/office/drawing/2014/main" id="{CCBB7E70-2468-4EE7-8DB3-0C4B3D6AFF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Box 43">
                <a:extLst>
                  <a:ext uri="{FF2B5EF4-FFF2-40B4-BE49-F238E27FC236}">
                    <a16:creationId xmlns:a16="http://schemas.microsoft.com/office/drawing/2014/main" id="{EF64B155-C236-43FD-B0B1-4ED80FBB3FA4}"/>
                  </a:ext>
                </a:extLst>
              </p:cNvPr>
              <p:cNvSpPr txBox="1"/>
              <p:nvPr/>
            </p:nvSpPr>
            <p:spPr>
              <a:xfrm>
                <a:off x="2132731" y="1497344"/>
                <a:ext cx="7528290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4FD8AAE1-0E2C-4A43-AD9A-C93A797EA01D}"/>
                  </a:ext>
                </a:extLst>
              </p:cNvPr>
              <p:cNvSpPr/>
              <p:nvPr/>
            </p:nvSpPr>
            <p:spPr>
              <a:xfrm>
                <a:off x="1396250" y="7130900"/>
                <a:ext cx="14237044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𝐼𝐴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𝐼𝐴</m:t>
                        </m:r>
                      </m:e>
                    </m:acc>
                    <m:r>
                      <a:rPr lang="en-US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𝐼𝐵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.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4FD8AAE1-0E2C-4A43-AD9A-C93A797EA0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250" y="7130900"/>
                <a:ext cx="14237044" cy="925446"/>
              </a:xfrm>
              <a:prstGeom prst="rect">
                <a:avLst/>
              </a:prstGeom>
              <a:blipFill>
                <a:blip r:embed="rId9"/>
                <a:stretch>
                  <a:fillRect l="-1926" t="-6579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932E5785-DD04-4B72-A018-5990C0D6550C}"/>
                  </a:ext>
                </a:extLst>
              </p:cNvPr>
              <p:cNvSpPr/>
              <p:nvPr/>
            </p:nvSpPr>
            <p:spPr>
              <a:xfrm>
                <a:off x="1374028" y="8396600"/>
                <a:ext cx="14551771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đáp án B,</a:t>
                </a:r>
                <a:r>
                  <a:rPr lang="en-US" sz="4800" spc="-15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𝐷</m:t>
                        </m:r>
                      </m:e>
                    </m:acc>
                    <m:r>
                      <a:rPr lang="vi-VN" sz="4800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vi-VN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𝐴</m:t>
                        </m:r>
                      </m:e>
                    </m:acc>
                    <m:r>
                      <a:rPr lang="vi-VN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</a:t>
                </a:r>
                <a:r>
                  <a:rPr lang="vi-VN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úng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932E5785-DD04-4B72-A018-5990C0D65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28" y="8396600"/>
                <a:ext cx="14551771" cy="925446"/>
              </a:xfrm>
              <a:prstGeom prst="rect">
                <a:avLst/>
              </a:prstGeom>
              <a:blipFill>
                <a:blip r:embed="rId10"/>
                <a:stretch>
                  <a:fillRect l="-1885" t="-6579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84CE3A9C-096A-4F6A-A862-86819BF4C1B6}"/>
                  </a:ext>
                </a:extLst>
              </p:cNvPr>
              <p:cNvSpPr/>
              <p:nvPr/>
            </p:nvSpPr>
            <p:spPr>
              <a:xfrm>
                <a:off x="1374029" y="9525624"/>
                <a:ext cx="12937511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đáp án C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</a:t>
                </a:r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 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84CE3A9C-096A-4F6A-A862-86819BF4C1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29" y="9525624"/>
                <a:ext cx="12937511" cy="925446"/>
              </a:xfrm>
              <a:prstGeom prst="rect">
                <a:avLst/>
              </a:prstGeom>
              <a:blipFill>
                <a:blip r:embed="rId11"/>
                <a:stretch>
                  <a:fillRect l="-2120" t="-6623" b="-35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Oval 71">
            <a:extLst>
              <a:ext uri="{FF2B5EF4-FFF2-40B4-BE49-F238E27FC236}">
                <a16:creationId xmlns:a16="http://schemas.microsoft.com/office/drawing/2014/main" id="{2652F337-F6C6-4F40-B510-D57DDDB138EE}"/>
              </a:ext>
            </a:extLst>
          </p:cNvPr>
          <p:cNvSpPr/>
          <p:nvPr/>
        </p:nvSpPr>
        <p:spPr>
          <a:xfrm>
            <a:off x="6477000" y="302941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499B196E-132F-4078-8489-345311A00560}"/>
              </a:ext>
            </a:extLst>
          </p:cNvPr>
          <p:cNvGrpSpPr/>
          <p:nvPr/>
        </p:nvGrpSpPr>
        <p:grpSpPr>
          <a:xfrm>
            <a:off x="16154400" y="6915616"/>
            <a:ext cx="6324600" cy="3869821"/>
            <a:chOff x="16154400" y="7333569"/>
            <a:chExt cx="6324600" cy="3869821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72FCD69D-DCA2-4543-9B1E-97CF6E627E1C}"/>
                </a:ext>
              </a:extLst>
            </p:cNvPr>
            <p:cNvGrpSpPr/>
            <p:nvPr/>
          </p:nvGrpSpPr>
          <p:grpSpPr>
            <a:xfrm>
              <a:off x="16154400" y="7333569"/>
              <a:ext cx="6324600" cy="3869821"/>
              <a:chOff x="16154400" y="7333569"/>
              <a:chExt cx="6324600" cy="3869821"/>
            </a:xfrm>
          </p:grpSpPr>
          <p:sp>
            <p:nvSpPr>
              <p:cNvPr id="76" name="Parallelogram 75">
                <a:extLst>
                  <a:ext uri="{FF2B5EF4-FFF2-40B4-BE49-F238E27FC236}">
                    <a16:creationId xmlns:a16="http://schemas.microsoft.com/office/drawing/2014/main" id="{FC076630-63CC-428F-9765-E2691A285E8B}"/>
                  </a:ext>
                </a:extLst>
              </p:cNvPr>
              <p:cNvSpPr/>
              <p:nvPr/>
            </p:nvSpPr>
            <p:spPr>
              <a:xfrm>
                <a:off x="16459200" y="7924800"/>
                <a:ext cx="5715000" cy="2286000"/>
              </a:xfrm>
              <a:prstGeom prst="parallelogram">
                <a:avLst/>
              </a:prstGeom>
              <a:noFill/>
              <a:ln w="12700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9CE7817D-E0E7-4786-BFF1-E718E1F3BE8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992600" y="7924800"/>
                <a:ext cx="4648200" cy="2286000"/>
              </a:xfrm>
              <a:prstGeom prst="line">
                <a:avLst/>
              </a:pr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92A07A68-B763-4F80-9FCC-A4C6B90AD18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459200" y="7924800"/>
                <a:ext cx="5715000" cy="2286001"/>
              </a:xfrm>
              <a:prstGeom prst="line">
                <a:avLst/>
              </a:prstGeom>
              <a:ln w="127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id="{0C17D984-6AB5-469A-8B34-A117C2E1AA3F}"/>
                      </a:ext>
                    </a:extLst>
                  </p:cNvPr>
                  <p:cNvSpPr txBox="1"/>
                  <p:nvPr/>
                </p:nvSpPr>
                <p:spPr>
                  <a:xfrm>
                    <a:off x="16459200" y="7356902"/>
                    <a:ext cx="304800" cy="83099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en-US" sz="4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id="{0C17D984-6AB5-469A-8B34-A117C2E1AA3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459200" y="7356902"/>
                    <a:ext cx="304800" cy="83099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r="-46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TextBox 79">
                    <a:extLst>
                      <a:ext uri="{FF2B5EF4-FFF2-40B4-BE49-F238E27FC236}">
                        <a16:creationId xmlns:a16="http://schemas.microsoft.com/office/drawing/2014/main" id="{9D230FDF-529E-41BE-BC2A-272C9995E8B4}"/>
                      </a:ext>
                    </a:extLst>
                  </p:cNvPr>
                  <p:cNvSpPr txBox="1"/>
                  <p:nvPr/>
                </p:nvSpPr>
                <p:spPr>
                  <a:xfrm>
                    <a:off x="21366480" y="10222022"/>
                    <a:ext cx="304800" cy="83099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oMath>
                      </m:oMathPara>
                    </a14:m>
                    <a:endParaRPr lang="en-US" sz="4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0" name="TextBox 79">
                    <a:extLst>
                      <a:ext uri="{FF2B5EF4-FFF2-40B4-BE49-F238E27FC236}">
                        <a16:creationId xmlns:a16="http://schemas.microsoft.com/office/drawing/2014/main" id="{9D230FDF-529E-41BE-BC2A-272C9995E8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366480" y="10222022"/>
                    <a:ext cx="304800" cy="83099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r="-48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TextBox 80">
                    <a:extLst>
                      <a:ext uri="{FF2B5EF4-FFF2-40B4-BE49-F238E27FC236}">
                        <a16:creationId xmlns:a16="http://schemas.microsoft.com/office/drawing/2014/main" id="{13835156-C9FF-48A5-A389-47DD4B5E54BA}"/>
                      </a:ext>
                    </a:extLst>
                  </p:cNvPr>
                  <p:cNvSpPr txBox="1"/>
                  <p:nvPr/>
                </p:nvSpPr>
                <p:spPr>
                  <a:xfrm>
                    <a:off x="16154400" y="10372393"/>
                    <a:ext cx="304800" cy="83099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oMath>
                      </m:oMathPara>
                    </a14:m>
                    <a:endParaRPr lang="en-US" sz="4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1" name="TextBox 80">
                    <a:extLst>
                      <a:ext uri="{FF2B5EF4-FFF2-40B4-BE49-F238E27FC236}">
                        <a16:creationId xmlns:a16="http://schemas.microsoft.com/office/drawing/2014/main" id="{13835156-C9FF-48A5-A389-47DD4B5E54B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154400" y="10372393"/>
                    <a:ext cx="304800" cy="830997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r="-52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TextBox 81">
                    <a:extLst>
                      <a:ext uri="{FF2B5EF4-FFF2-40B4-BE49-F238E27FC236}">
                        <a16:creationId xmlns:a16="http://schemas.microsoft.com/office/drawing/2014/main" id="{00F19CC0-25CB-4AB1-B2B0-658767133B3D}"/>
                      </a:ext>
                    </a:extLst>
                  </p:cNvPr>
                  <p:cNvSpPr txBox="1"/>
                  <p:nvPr/>
                </p:nvSpPr>
                <p:spPr>
                  <a:xfrm>
                    <a:off x="22174200" y="7333569"/>
                    <a:ext cx="304800" cy="83099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oMath>
                      </m:oMathPara>
                    </a14:m>
                    <a:endParaRPr lang="en-US" sz="4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2" name="TextBox 81">
                    <a:extLst>
                      <a:ext uri="{FF2B5EF4-FFF2-40B4-BE49-F238E27FC236}">
                        <a16:creationId xmlns:a16="http://schemas.microsoft.com/office/drawing/2014/main" id="{00F19CC0-25CB-4AB1-B2B0-658767133B3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174200" y="7333569"/>
                    <a:ext cx="304800" cy="830997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r="-56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CFCDEB60-9BBE-4306-99C1-3FCCD8D97734}"/>
                    </a:ext>
                  </a:extLst>
                </p:cNvPr>
                <p:cNvSpPr txBox="1"/>
                <p:nvPr/>
              </p:nvSpPr>
              <p:spPr>
                <a:xfrm>
                  <a:off x="19011900" y="9217578"/>
                  <a:ext cx="3048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CFCDEB60-9BBE-4306-99C1-3FCCD8D977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11900" y="9217578"/>
                  <a:ext cx="304800" cy="830997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77">
                <a:extLst>
                  <a:ext uri="{FF2B5EF4-FFF2-40B4-BE49-F238E27FC236}">
                    <a16:creationId xmlns:a16="http://schemas.microsoft.com/office/drawing/2014/main" id="{14FD21E2-3E2B-41B2-8DCD-2C7828F09CC6}"/>
                  </a:ext>
                </a:extLst>
              </p:cNvPr>
              <p:cNvSpPr/>
              <p:nvPr/>
            </p:nvSpPr>
            <p:spPr>
              <a:xfrm>
                <a:off x="1464289" y="10562170"/>
                <a:ext cx="12937511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đáp </a:t>
                </a:r>
                <a:r>
                  <a:rPr lang="vi-VN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 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</m:t>
                        </m:r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𝐷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</m:t>
                        </m:r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</a:t>
                </a:r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 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3" name="Rectangle 77">
                <a:extLst>
                  <a:ext uri="{FF2B5EF4-FFF2-40B4-BE49-F238E27FC236}">
                    <a16:creationId xmlns:a16="http://schemas.microsoft.com/office/drawing/2014/main" id="{14FD21E2-3E2B-41B2-8DCD-2C7828F09C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289" y="10562170"/>
                <a:ext cx="12937511" cy="925446"/>
              </a:xfrm>
              <a:prstGeom prst="rect">
                <a:avLst/>
              </a:prstGeom>
              <a:blipFill>
                <a:blip r:embed="rId17"/>
                <a:stretch>
                  <a:fillRect l="-2120" t="-6623" b="-35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3" grpId="0"/>
      <p:bldP spid="45" grpId="0"/>
      <p:bldP spid="45" grpId="1"/>
      <p:bldP spid="51" grpId="0"/>
      <p:bldP spid="52" grpId="0"/>
      <p:bldP spid="69" grpId="0"/>
      <p:bldP spid="70" grpId="0"/>
      <p:bldP spid="71" grpId="0"/>
      <p:bldP spid="72" grpId="0" animBg="1"/>
      <p:bldP spid="8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6D4E9D40-BA6C-45FA-ABF7-E32E2B1E100A}"/>
              </a:ext>
            </a:extLst>
          </p:cNvPr>
          <p:cNvGrpSpPr/>
          <p:nvPr/>
        </p:nvGrpSpPr>
        <p:grpSpPr>
          <a:xfrm>
            <a:off x="1123549" y="6128592"/>
            <a:ext cx="22136901" cy="6545132"/>
            <a:chOff x="1205494" y="6941416"/>
            <a:chExt cx="22139783" cy="6545984"/>
          </a:xfrm>
        </p:grpSpPr>
        <p:sp>
          <p:nvSpPr>
            <p:cNvPr id="23" name="Rounded Rectangle 124">
              <a:extLst>
                <a:ext uri="{FF2B5EF4-FFF2-40B4-BE49-F238E27FC236}">
                  <a16:creationId xmlns:a16="http://schemas.microsoft.com/office/drawing/2014/main" id="{619B25B6-4D3C-46E5-9D9C-D4D492DC80A6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462EA15A-0D3D-4DC8-A20D-5E6E0887800B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26" name="Freeform 20">
                <a:extLst>
                  <a:ext uri="{FF2B5EF4-FFF2-40B4-BE49-F238E27FC236}">
                    <a16:creationId xmlns:a16="http://schemas.microsoft.com/office/drawing/2014/main" id="{A2F6B561-B11F-409D-A347-37B859AA518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95D53F2-EBD0-4C52-A4C8-F33165D8DABA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Round Diagonal Corner Rectangle 128">
                <a:extLst>
                  <a:ext uri="{FF2B5EF4-FFF2-40B4-BE49-F238E27FC236}">
                    <a16:creationId xmlns:a16="http://schemas.microsoft.com/office/drawing/2014/main" id="{7AE2209A-224D-4957-8B8A-7DF9506C6B6F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5C980C6F-ED5E-462C-A79C-FB89EB0DA80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FE819172-FD6C-414C-B8EE-4A75A8FF1983}"/>
              </a:ext>
            </a:extLst>
          </p:cNvPr>
          <p:cNvGrpSpPr/>
          <p:nvPr/>
        </p:nvGrpSpPr>
        <p:grpSpPr>
          <a:xfrm>
            <a:off x="381000" y="1632792"/>
            <a:ext cx="23391942" cy="4087555"/>
            <a:chOff x="992187" y="2564544"/>
            <a:chExt cx="22353091" cy="4088087"/>
          </a:xfrm>
        </p:grpSpPr>
        <p:sp>
          <p:nvSpPr>
            <p:cNvPr id="33" name="Rounded Rectangle 133">
              <a:extLst>
                <a:ext uri="{FF2B5EF4-FFF2-40B4-BE49-F238E27FC236}">
                  <a16:creationId xmlns:a16="http://schemas.microsoft.com/office/drawing/2014/main" id="{3085BE49-CF5A-435A-985F-9DD069D7BB9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49F6DB2A-C398-43AD-A9B7-DDEADBDD8E4E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35" name="Isosceles Triangle 44">
                <a:extLst>
                  <a:ext uri="{FF2B5EF4-FFF2-40B4-BE49-F238E27FC236}">
                    <a16:creationId xmlns:a16="http://schemas.microsoft.com/office/drawing/2014/main" id="{18110EC3-B7D5-45F6-A678-F2389BE2D6EF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Pentagon 136">
                <a:extLst>
                  <a:ext uri="{FF2B5EF4-FFF2-40B4-BE49-F238E27FC236}">
                    <a16:creationId xmlns:a16="http://schemas.microsoft.com/office/drawing/2014/main" id="{ED3BF2F8-B182-4FE7-A397-779FE1598EDA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7" name="Group 11">
                <a:extLst>
                  <a:ext uri="{FF2B5EF4-FFF2-40B4-BE49-F238E27FC236}">
                    <a16:creationId xmlns:a16="http://schemas.microsoft.com/office/drawing/2014/main" id="{82360E30-9A0E-48F2-98D6-3A8B346CE92D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40" name="Freeform 140">
                  <a:extLst>
                    <a:ext uri="{FF2B5EF4-FFF2-40B4-BE49-F238E27FC236}">
                      <a16:creationId xmlns:a16="http://schemas.microsoft.com/office/drawing/2014/main" id="{FDFC7D14-5619-4D3C-A925-95BEE2299E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Freeform 141">
                  <a:extLst>
                    <a:ext uri="{FF2B5EF4-FFF2-40B4-BE49-F238E27FC236}">
                      <a16:creationId xmlns:a16="http://schemas.microsoft.com/office/drawing/2014/main" id="{456052B7-06AD-46C5-A6DB-9BBF4D079D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Freeform 142">
                  <a:extLst>
                    <a:ext uri="{FF2B5EF4-FFF2-40B4-BE49-F238E27FC236}">
                      <a16:creationId xmlns:a16="http://schemas.microsoft.com/office/drawing/2014/main" id="{28EE6A84-685D-462C-9DA4-8CE9E5C6B8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id="{56AB6E1D-8308-4A1A-BCF5-75C2E5D694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E804D8DF-D7D7-45ED-B65A-32FED2E841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Rectangle 48">
                  <a:extLst>
                    <a:ext uri="{FF2B5EF4-FFF2-40B4-BE49-F238E27FC236}">
                      <a16:creationId xmlns:a16="http://schemas.microsoft.com/office/drawing/2014/main" id="{6AE67027-3D43-49A7-898B-0D7BBE9EAA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D8A4DA81-1FC5-4C19-B8ED-4C382A9F32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8" name="Chevron 138">
                <a:extLst>
                  <a:ext uri="{FF2B5EF4-FFF2-40B4-BE49-F238E27FC236}">
                    <a16:creationId xmlns:a16="http://schemas.microsoft.com/office/drawing/2014/main" id="{16569DE3-D2CB-4B58-B897-9F2F00346951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TextBox 13">
                <a:extLst>
                  <a:ext uri="{FF2B5EF4-FFF2-40B4-BE49-F238E27FC236}">
                    <a16:creationId xmlns:a16="http://schemas.microsoft.com/office/drawing/2014/main" id="{5BBB772A-9CE6-40FF-9D00-6577109466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7E59DA8E-B2E5-4EAB-9633-8A4017EBD9EC}"/>
                  </a:ext>
                </a:extLst>
              </p:cNvPr>
              <p:cNvSpPr/>
              <p:nvPr/>
            </p:nvSpPr>
            <p:spPr>
              <a:xfrm>
                <a:off x="1979283" y="855455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Ch</m:t>
                    </m:r>
                    <m:r>
                      <m:rPr>
                        <m:nor/>
                      </m:rPr>
                      <a:rPr lang="en-US" sz="4800" b="1" spc="-15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ọ</m:t>
                    </m:r>
                    <m:r>
                      <m:rPr>
                        <m:nor/>
                      </m:rPr>
                      <a:rPr lang="en-US" sz="4800" b="1" spc="-15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4800" b="1" spc="-15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spc="-15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7E59DA8E-B2E5-4EAB-9633-8A4017EBD9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283" y="8554557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01B5B77E-72A3-4E54-B123-2F551F2F6588}"/>
                  </a:ext>
                </a:extLst>
              </p:cNvPr>
              <p:cNvSpPr/>
              <p:nvPr/>
            </p:nvSpPr>
            <p:spPr>
              <a:xfrm>
                <a:off x="1207060" y="2318592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4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úng?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01B5B77E-72A3-4E54-B123-2F551F2F65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2318592"/>
                <a:ext cx="22565882" cy="830997"/>
              </a:xfrm>
              <a:prstGeom prst="rect">
                <a:avLst/>
              </a:prstGeom>
              <a:blipFill>
                <a:blip r:embed="rId4"/>
                <a:stretch>
                  <a:fillRect l="-1216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BE8300FB-4FBB-4C1F-AE77-CC3E8AC487B1}"/>
                  </a:ext>
                </a:extLst>
              </p:cNvPr>
              <p:cNvSpPr/>
              <p:nvPr/>
            </p:nvSpPr>
            <p:spPr>
              <a:xfrm>
                <a:off x="1506884" y="3230834"/>
                <a:ext cx="7332316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 </m:t>
                    </m:r>
                    <m:acc>
                      <m:accPr>
                        <m:chr m:val="⃗"/>
                        <m:ctrlPr>
                          <a:rPr lang="en-US" sz="48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𝐷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𝐶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𝐷</m:t>
                        </m:r>
                      </m:e>
                    </m:acc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BE8300FB-4FBB-4C1F-AE77-CC3E8AC48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884" y="3230834"/>
                <a:ext cx="7332316" cy="925446"/>
              </a:xfrm>
              <a:prstGeom prst="rect">
                <a:avLst/>
              </a:prstGeom>
              <a:blipFill>
                <a:blip r:embed="rId5"/>
                <a:stretch>
                  <a:fillRect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1F9CB04E-855D-4CC9-9581-8B3227F17900}"/>
                  </a:ext>
                </a:extLst>
              </p:cNvPr>
              <p:cNvSpPr/>
              <p:nvPr/>
            </p:nvSpPr>
            <p:spPr>
              <a:xfrm>
                <a:off x="12490001" y="3229688"/>
                <a:ext cx="6592893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𝐷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en-US" sz="48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1F9CB04E-855D-4CC9-9581-8B3227F179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0001" y="3229688"/>
                <a:ext cx="6592893" cy="925446"/>
              </a:xfrm>
              <a:prstGeom prst="rect">
                <a:avLst/>
              </a:prstGeom>
              <a:blipFill>
                <a:blip r:embed="rId6"/>
                <a:stretch>
                  <a:fillRect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59C7D623-83D1-4E30-A0C5-048127D3BCAE}"/>
                  </a:ext>
                </a:extLst>
              </p:cNvPr>
              <p:cNvSpPr/>
              <p:nvPr/>
            </p:nvSpPr>
            <p:spPr>
              <a:xfrm>
                <a:off x="1465788" y="4168299"/>
                <a:ext cx="6687612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𝐷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𝐷𝐴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59C7D623-83D1-4E30-A0C5-048127D3BC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788" y="4168299"/>
                <a:ext cx="6687612" cy="925446"/>
              </a:xfrm>
              <a:prstGeom prst="rect">
                <a:avLst/>
              </a:prstGeom>
              <a:blipFill>
                <a:blip r:embed="rId7"/>
                <a:stretch>
                  <a:fillRect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A42EE006-77BF-420C-8D0E-9AFE650D4267}"/>
                  </a:ext>
                </a:extLst>
              </p:cNvPr>
              <p:cNvSpPr/>
              <p:nvPr/>
            </p:nvSpPr>
            <p:spPr>
              <a:xfrm>
                <a:off x="12490001" y="4301908"/>
                <a:ext cx="6687612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0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𝐷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A42EE006-77BF-420C-8D0E-9AFE650D42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0001" y="4301908"/>
                <a:ext cx="6687612" cy="925446"/>
              </a:xfrm>
              <a:prstGeom prst="rect">
                <a:avLst/>
              </a:prstGeom>
              <a:blipFill>
                <a:blip r:embed="rId8"/>
                <a:stretch>
                  <a:fillRect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47">
            <a:extLst>
              <a:ext uri="{FF2B5EF4-FFF2-40B4-BE49-F238E27FC236}">
                <a16:creationId xmlns:a16="http://schemas.microsoft.com/office/drawing/2014/main" id="{B08D8666-61D8-499D-92E0-53A5C6BE5987}"/>
              </a:ext>
            </a:extLst>
          </p:cNvPr>
          <p:cNvGrpSpPr/>
          <p:nvPr/>
        </p:nvGrpSpPr>
        <p:grpSpPr>
          <a:xfrm>
            <a:off x="909007" y="838200"/>
            <a:ext cx="9472086" cy="990600"/>
            <a:chOff x="739068" y="1515168"/>
            <a:chExt cx="9473319" cy="990729"/>
          </a:xfrm>
        </p:grpSpPr>
        <p:sp>
          <p:nvSpPr>
            <p:cNvPr id="59" name="Freeform 71">
              <a:extLst>
                <a:ext uri="{FF2B5EF4-FFF2-40B4-BE49-F238E27FC236}">
                  <a16:creationId xmlns:a16="http://schemas.microsoft.com/office/drawing/2014/main" id="{6A38BEC5-F837-460A-9E20-1E00BFE25E8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0" name="Group 30">
              <a:extLst>
                <a:ext uri="{FF2B5EF4-FFF2-40B4-BE49-F238E27FC236}">
                  <a16:creationId xmlns:a16="http://schemas.microsoft.com/office/drawing/2014/main" id="{F7D3C2D2-35D9-4F17-AD2B-582E02EA190A}"/>
                </a:ext>
              </a:extLst>
            </p:cNvPr>
            <p:cNvGrpSpPr/>
            <p:nvPr/>
          </p:nvGrpSpPr>
          <p:grpSpPr>
            <a:xfrm>
              <a:off x="739068" y="1515168"/>
              <a:ext cx="8921953" cy="990729"/>
              <a:chOff x="739068" y="1515168"/>
              <a:chExt cx="8921953" cy="990729"/>
            </a:xfrm>
          </p:grpSpPr>
          <p:sp>
            <p:nvSpPr>
              <p:cNvPr id="61" name="Freeform 71">
                <a:extLst>
                  <a:ext uri="{FF2B5EF4-FFF2-40B4-BE49-F238E27FC236}">
                    <a16:creationId xmlns:a16="http://schemas.microsoft.com/office/drawing/2014/main" id="{0BC899B0-49F8-4147-83AD-E0DD8E3F40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72">
                <a:extLst>
                  <a:ext uri="{FF2B5EF4-FFF2-40B4-BE49-F238E27FC236}">
                    <a16:creationId xmlns:a16="http://schemas.microsoft.com/office/drawing/2014/main" id="{E7E78001-5194-46DB-83D7-776B787C9C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73">
                <a:extLst>
                  <a:ext uri="{FF2B5EF4-FFF2-40B4-BE49-F238E27FC236}">
                    <a16:creationId xmlns:a16="http://schemas.microsoft.com/office/drawing/2014/main" id="{C340EC00-A8E2-4D00-9A96-EBAC9B7AA8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Freeform 74">
                <a:extLst>
                  <a:ext uri="{FF2B5EF4-FFF2-40B4-BE49-F238E27FC236}">
                    <a16:creationId xmlns:a16="http://schemas.microsoft.com/office/drawing/2014/main" id="{549F53CD-F919-452E-A773-1E7EF93F2D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5">
                <a:extLst>
                  <a:ext uri="{FF2B5EF4-FFF2-40B4-BE49-F238E27FC236}">
                    <a16:creationId xmlns:a16="http://schemas.microsoft.com/office/drawing/2014/main" id="{5AAC2CA9-CA25-46A0-B51A-4F8E1476A4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6">
                <a:extLst>
                  <a:ext uri="{FF2B5EF4-FFF2-40B4-BE49-F238E27FC236}">
                    <a16:creationId xmlns:a16="http://schemas.microsoft.com/office/drawing/2014/main" id="{7DD77115-C024-4990-B658-911425D8A8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7">
                <a:extLst>
                  <a:ext uri="{FF2B5EF4-FFF2-40B4-BE49-F238E27FC236}">
                    <a16:creationId xmlns:a16="http://schemas.microsoft.com/office/drawing/2014/main" id="{4B253207-DEDA-4B6D-9983-AC94BFDF3D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8">
                <a:extLst>
                  <a:ext uri="{FF2B5EF4-FFF2-40B4-BE49-F238E27FC236}">
                    <a16:creationId xmlns:a16="http://schemas.microsoft.com/office/drawing/2014/main" id="{E6A2D495-CB17-4029-94B5-D077EA046D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9">
                <a:extLst>
                  <a:ext uri="{FF2B5EF4-FFF2-40B4-BE49-F238E27FC236}">
                    <a16:creationId xmlns:a16="http://schemas.microsoft.com/office/drawing/2014/main" id="{7F49CDA2-6847-4A58-8061-462704416B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80">
                <a:extLst>
                  <a:ext uri="{FF2B5EF4-FFF2-40B4-BE49-F238E27FC236}">
                    <a16:creationId xmlns:a16="http://schemas.microsoft.com/office/drawing/2014/main" id="{334AB132-8633-4719-82EC-113FBE6160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81">
                <a:extLst>
                  <a:ext uri="{FF2B5EF4-FFF2-40B4-BE49-F238E27FC236}">
                    <a16:creationId xmlns:a16="http://schemas.microsoft.com/office/drawing/2014/main" id="{6FCC1AE3-CED0-4959-B657-2F04E3301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2">
                <a:extLst>
                  <a:ext uri="{FF2B5EF4-FFF2-40B4-BE49-F238E27FC236}">
                    <a16:creationId xmlns:a16="http://schemas.microsoft.com/office/drawing/2014/main" id="{CF73A3DA-F210-4EEE-B6EE-40372D6161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TextBox 43">
                <a:extLst>
                  <a:ext uri="{FF2B5EF4-FFF2-40B4-BE49-F238E27FC236}">
                    <a16:creationId xmlns:a16="http://schemas.microsoft.com/office/drawing/2014/main" id="{7E414DE9-EAB4-4034-97D3-391842EE1579}"/>
                  </a:ext>
                </a:extLst>
              </p:cNvPr>
              <p:cNvSpPr txBox="1"/>
              <p:nvPr/>
            </p:nvSpPr>
            <p:spPr>
              <a:xfrm>
                <a:off x="2132731" y="1674792"/>
                <a:ext cx="7528290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8A1F0E87-8D04-4B11-B83F-45DD77D7BC5B}"/>
                  </a:ext>
                </a:extLst>
              </p:cNvPr>
              <p:cNvSpPr/>
              <p:nvPr/>
            </p:nvSpPr>
            <p:spPr>
              <a:xfrm>
                <a:off x="1827944" y="7443342"/>
                <a:ext cx="21108256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𝐷</m:t>
                        </m:r>
                      </m:e>
                    </m:acc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vi-VN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𝐷𝐵</m:t>
                        </m:r>
                      </m:e>
                    </m:acc>
                    <m:r>
                      <a:rPr lang="vi-VN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𝐵</m:t>
                        </m:r>
                      </m:e>
                    </m:acc>
                    <m:r>
                      <a:rPr lang="vi-VN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𝐷</m:t>
                        </m:r>
                      </m:e>
                    </m:acc>
                    <m:r>
                      <a:rPr lang="vi-VN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vi-VN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𝐵</m:t>
                        </m:r>
                      </m:e>
                    </m:acc>
                    <m:r>
                      <a:rPr lang="vi-VN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d>
                      <m:dPr>
                        <m:ctrlP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vi-VN" sz="4800" b="0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𝐷𝐵</m:t>
                            </m:r>
                          </m:e>
                        </m:acc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vi-VN" sz="4800" b="0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𝐵𝐷</m:t>
                            </m:r>
                          </m:e>
                        </m:acc>
                      </m:e>
                    </m:d>
                    <m:r>
                      <a:rPr lang="vi-VN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lang="vi-VN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800" b="0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𝐵</m:t>
                        </m:r>
                      </m:e>
                    </m:acc>
                    <m:r>
                      <a:rPr lang="en-US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8A1F0E87-8D04-4B11-B83F-45DD77D7BC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944" y="7443342"/>
                <a:ext cx="21108256" cy="984693"/>
              </a:xfrm>
              <a:prstGeom prst="rect">
                <a:avLst/>
              </a:prstGeom>
              <a:blipFill>
                <a:blip r:embed="rId9"/>
                <a:stretch>
                  <a:fillRect l="-1328" t="-3704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74">
            <a:extLst>
              <a:ext uri="{FF2B5EF4-FFF2-40B4-BE49-F238E27FC236}">
                <a16:creationId xmlns:a16="http://schemas.microsoft.com/office/drawing/2014/main" id="{4738ED9F-F65F-41CE-8BAE-95214840FB02}"/>
              </a:ext>
            </a:extLst>
          </p:cNvPr>
          <p:cNvSpPr/>
          <p:nvPr/>
        </p:nvSpPr>
        <p:spPr>
          <a:xfrm>
            <a:off x="12344400" y="4309083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052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57" grpId="0"/>
      <p:bldP spid="57" grpId="1"/>
      <p:bldP spid="74" grpId="0"/>
      <p:bldP spid="7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D0F27847-B5D5-48F1-AC0C-38E6160D29C3}"/>
              </a:ext>
            </a:extLst>
          </p:cNvPr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5" name="Rounded Rectangle 124">
              <a:extLst>
                <a:ext uri="{FF2B5EF4-FFF2-40B4-BE49-F238E27FC236}">
                  <a16:creationId xmlns:a16="http://schemas.microsoft.com/office/drawing/2014/main" id="{A685C5C7-5A50-4F2C-8CB2-93A740DBB6F5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08718602-FE2A-4F39-B7FB-6BACF49E58C3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7" name="Freeform 20">
                <a:extLst>
                  <a:ext uri="{FF2B5EF4-FFF2-40B4-BE49-F238E27FC236}">
                    <a16:creationId xmlns:a16="http://schemas.microsoft.com/office/drawing/2014/main" id="{34169B92-26DD-4F8C-85AF-C3F9FF9B607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28F8152-B7C1-42E2-9603-3262F0F7C0EC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ound Diagonal Corner Rectangle 128">
                <a:extLst>
                  <a:ext uri="{FF2B5EF4-FFF2-40B4-BE49-F238E27FC236}">
                    <a16:creationId xmlns:a16="http://schemas.microsoft.com/office/drawing/2014/main" id="{8D57D890-A91F-41B5-A22D-242830A61373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Freeform 15">
                <a:extLst>
                  <a:ext uri="{FF2B5EF4-FFF2-40B4-BE49-F238E27FC236}">
                    <a16:creationId xmlns:a16="http://schemas.microsoft.com/office/drawing/2014/main" id="{015E0214-A2B4-4348-BB72-8CE9A8AEF16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5BCCE3F-0A93-44FE-9793-A85D39BC1AFE}"/>
              </a:ext>
            </a:extLst>
          </p:cNvPr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26" name="Rounded Rectangle 133">
              <a:extLst>
                <a:ext uri="{FF2B5EF4-FFF2-40B4-BE49-F238E27FC236}">
                  <a16:creationId xmlns:a16="http://schemas.microsoft.com/office/drawing/2014/main" id="{7B55AECA-213B-434D-A94C-7D79B2760F73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AA9EEB3-6AC6-4C91-A03A-E04B49A143EA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8" name="Isosceles Triangle 44">
                <a:extLst>
                  <a:ext uri="{FF2B5EF4-FFF2-40B4-BE49-F238E27FC236}">
                    <a16:creationId xmlns:a16="http://schemas.microsoft.com/office/drawing/2014/main" id="{BFAF8C26-29C3-4EA4-9EEB-83C719E6D668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Pentagon 136">
                <a:extLst>
                  <a:ext uri="{FF2B5EF4-FFF2-40B4-BE49-F238E27FC236}">
                    <a16:creationId xmlns:a16="http://schemas.microsoft.com/office/drawing/2014/main" id="{8AB71BEC-254C-4DA3-AF36-621AFAAEFC8F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0" name="Group 11">
                <a:extLst>
                  <a:ext uri="{FF2B5EF4-FFF2-40B4-BE49-F238E27FC236}">
                    <a16:creationId xmlns:a16="http://schemas.microsoft.com/office/drawing/2014/main" id="{9CC4996F-CCA0-4537-8B46-17F682DB73F7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3" name="Freeform 140">
                  <a:extLst>
                    <a:ext uri="{FF2B5EF4-FFF2-40B4-BE49-F238E27FC236}">
                      <a16:creationId xmlns:a16="http://schemas.microsoft.com/office/drawing/2014/main" id="{360917C7-22AF-4190-85E8-BF764531DE9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141">
                  <a:extLst>
                    <a:ext uri="{FF2B5EF4-FFF2-40B4-BE49-F238E27FC236}">
                      <a16:creationId xmlns:a16="http://schemas.microsoft.com/office/drawing/2014/main" id="{1A68A355-7E62-41EF-8BE4-3D574A8F2FC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142">
                  <a:extLst>
                    <a:ext uri="{FF2B5EF4-FFF2-40B4-BE49-F238E27FC236}">
                      <a16:creationId xmlns:a16="http://schemas.microsoft.com/office/drawing/2014/main" id="{3CAC4F3F-555A-4E4A-8BC3-00B246EE7F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5E128CA2-8C67-4976-99A5-BB8170C373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9EFECDB4-61D1-4641-BECB-841462817D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7B692766-914C-4D8C-B6F0-1B3DAEF87D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3C4CF716-78B2-4646-B34F-B04C085B77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1" name="Chevron 138">
                <a:extLst>
                  <a:ext uri="{FF2B5EF4-FFF2-40B4-BE49-F238E27FC236}">
                    <a16:creationId xmlns:a16="http://schemas.microsoft.com/office/drawing/2014/main" id="{89842EFA-EABF-4853-94EB-08578230AB76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TextBox 13">
                <a:extLst>
                  <a:ext uri="{FF2B5EF4-FFF2-40B4-BE49-F238E27FC236}">
                    <a16:creationId xmlns:a16="http://schemas.microsoft.com/office/drawing/2014/main" id="{AFAB928D-5CF8-4F2F-8A34-B1918C2DAB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8AC861F-5A48-4E57-B241-A102B683E08C}"/>
                  </a:ext>
                </a:extLst>
              </p:cNvPr>
              <p:cNvSpPr/>
              <p:nvPr/>
            </p:nvSpPr>
            <p:spPr>
              <a:xfrm>
                <a:off x="2026806" y="888147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8AC861F-5A48-4E57-B241-A102B683E0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6806" y="888147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7C23D1A1-B99D-43D7-AD7E-07A5D67F6E06}"/>
                  </a:ext>
                </a:extLst>
              </p:cNvPr>
              <p:cNvSpPr/>
              <p:nvPr/>
            </p:nvSpPr>
            <p:spPr>
              <a:xfrm>
                <a:off x="1207060" y="3048000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úng?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7C23D1A1-B99D-43D7-AD7E-07A5D67F6E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830997"/>
              </a:xfrm>
              <a:prstGeom prst="rect">
                <a:avLst/>
              </a:prstGeom>
              <a:blipFill>
                <a:blip r:embed="rId4"/>
                <a:stretch>
                  <a:fillRect l="-1216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A90F6EF0-68C1-42F7-940E-5E147459FBB5}"/>
                  </a:ext>
                </a:extLst>
              </p:cNvPr>
              <p:cNvSpPr/>
              <p:nvPr/>
            </p:nvSpPr>
            <p:spPr>
              <a:xfrm>
                <a:off x="1111376" y="4777338"/>
                <a:ext cx="5397798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𝐶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𝐴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A90F6EF0-68C1-42F7-940E-5E147459FB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376" y="4777338"/>
                <a:ext cx="5397798" cy="9254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5E14EC2-4B46-4077-AA0F-1789BAE153AF}"/>
                  </a:ext>
                </a:extLst>
              </p:cNvPr>
              <p:cNvSpPr/>
              <p:nvPr/>
            </p:nvSpPr>
            <p:spPr>
              <a:xfrm>
                <a:off x="6915802" y="4853339"/>
                <a:ext cx="5079549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𝐵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𝐶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5E14EC2-4B46-4077-AA0F-1789BAE153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5802" y="4853339"/>
                <a:ext cx="5079549" cy="9254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26EA8FE0-1040-45B9-A871-D57FBCE8E969}"/>
                  </a:ext>
                </a:extLst>
              </p:cNvPr>
              <p:cNvSpPr/>
              <p:nvPr/>
            </p:nvSpPr>
            <p:spPr>
              <a:xfrm>
                <a:off x="12592408" y="4856372"/>
                <a:ext cx="5079549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𝐶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𝐶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26EA8FE0-1040-45B9-A871-D57FBCE8E9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2408" y="4856372"/>
                <a:ext cx="5079549" cy="9254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2E44062D-F04C-49C1-ABEB-BD78B1D685D6}"/>
                  </a:ext>
                </a:extLst>
              </p:cNvPr>
              <p:cNvSpPr/>
              <p:nvPr/>
            </p:nvSpPr>
            <p:spPr>
              <a:xfrm>
                <a:off x="18179918" y="4875274"/>
                <a:ext cx="4971512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𝐴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𝐶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2E44062D-F04C-49C1-ABEB-BD78B1D685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79918" y="4875274"/>
                <a:ext cx="4971512" cy="9254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47">
            <a:extLst>
              <a:ext uri="{FF2B5EF4-FFF2-40B4-BE49-F238E27FC236}">
                <a16:creationId xmlns:a16="http://schemas.microsoft.com/office/drawing/2014/main" id="{D50B4CEA-F0CA-4DDE-BB19-305973EA64EA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55" name="Freeform 71">
              <a:extLst>
                <a:ext uri="{FF2B5EF4-FFF2-40B4-BE49-F238E27FC236}">
                  <a16:creationId xmlns:a16="http://schemas.microsoft.com/office/drawing/2014/main" id="{3BA10E25-E58A-4C67-BB01-8373280A197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6" name="Group 30">
              <a:extLst>
                <a:ext uri="{FF2B5EF4-FFF2-40B4-BE49-F238E27FC236}">
                  <a16:creationId xmlns:a16="http://schemas.microsoft.com/office/drawing/2014/main" id="{2BC55A1B-D37D-432C-81E6-D4C810CAA8BF}"/>
                </a:ext>
              </a:extLst>
            </p:cNvPr>
            <p:cNvGrpSpPr/>
            <p:nvPr/>
          </p:nvGrpSpPr>
          <p:grpSpPr>
            <a:xfrm>
              <a:off x="739068" y="1515168"/>
              <a:ext cx="8998164" cy="960327"/>
              <a:chOff x="739068" y="1515168"/>
              <a:chExt cx="8998164" cy="960327"/>
            </a:xfrm>
          </p:grpSpPr>
          <p:sp>
            <p:nvSpPr>
              <p:cNvPr id="57" name="Freeform 71">
                <a:extLst>
                  <a:ext uri="{FF2B5EF4-FFF2-40B4-BE49-F238E27FC236}">
                    <a16:creationId xmlns:a16="http://schemas.microsoft.com/office/drawing/2014/main" id="{7235AE1F-F733-4082-9855-6F51CAD03C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Oval 72">
                <a:extLst>
                  <a:ext uri="{FF2B5EF4-FFF2-40B4-BE49-F238E27FC236}">
                    <a16:creationId xmlns:a16="http://schemas.microsoft.com/office/drawing/2014/main" id="{897304A3-3EF9-487E-82F1-4F4FA39D05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73">
                <a:extLst>
                  <a:ext uri="{FF2B5EF4-FFF2-40B4-BE49-F238E27FC236}">
                    <a16:creationId xmlns:a16="http://schemas.microsoft.com/office/drawing/2014/main" id="{B569B956-D983-406A-A051-8410ADD1B0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74">
                <a:extLst>
                  <a:ext uri="{FF2B5EF4-FFF2-40B4-BE49-F238E27FC236}">
                    <a16:creationId xmlns:a16="http://schemas.microsoft.com/office/drawing/2014/main" id="{3A0CA842-A1DD-4F4C-A418-C0D2C75B27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75">
                <a:extLst>
                  <a:ext uri="{FF2B5EF4-FFF2-40B4-BE49-F238E27FC236}">
                    <a16:creationId xmlns:a16="http://schemas.microsoft.com/office/drawing/2014/main" id="{EB0B6847-6AFF-4BE6-90C9-5A166F7AD9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Freeform 76">
                <a:extLst>
                  <a:ext uri="{FF2B5EF4-FFF2-40B4-BE49-F238E27FC236}">
                    <a16:creationId xmlns:a16="http://schemas.microsoft.com/office/drawing/2014/main" id="{CB1DB831-2CDE-497C-A370-712F875AC9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77">
                <a:extLst>
                  <a:ext uri="{FF2B5EF4-FFF2-40B4-BE49-F238E27FC236}">
                    <a16:creationId xmlns:a16="http://schemas.microsoft.com/office/drawing/2014/main" id="{D87F24D7-A573-4E8D-9B8F-9F970648E6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Freeform 78">
                <a:extLst>
                  <a:ext uri="{FF2B5EF4-FFF2-40B4-BE49-F238E27FC236}">
                    <a16:creationId xmlns:a16="http://schemas.microsoft.com/office/drawing/2014/main" id="{36BF291A-6E5C-4F71-8EA5-CE9C11EE52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9">
                <a:extLst>
                  <a:ext uri="{FF2B5EF4-FFF2-40B4-BE49-F238E27FC236}">
                    <a16:creationId xmlns:a16="http://schemas.microsoft.com/office/drawing/2014/main" id="{57A2C14F-C2EB-4E41-8137-66E94CA2B8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80">
                <a:extLst>
                  <a:ext uri="{FF2B5EF4-FFF2-40B4-BE49-F238E27FC236}">
                    <a16:creationId xmlns:a16="http://schemas.microsoft.com/office/drawing/2014/main" id="{F08D3A60-84CD-491B-A56B-A328492E5B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81">
                <a:extLst>
                  <a:ext uri="{FF2B5EF4-FFF2-40B4-BE49-F238E27FC236}">
                    <a16:creationId xmlns:a16="http://schemas.microsoft.com/office/drawing/2014/main" id="{E312ADA5-E322-4FAA-9E71-6ABBF0571C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82">
                <a:extLst>
                  <a:ext uri="{FF2B5EF4-FFF2-40B4-BE49-F238E27FC236}">
                    <a16:creationId xmlns:a16="http://schemas.microsoft.com/office/drawing/2014/main" id="{BBE4077C-9A45-4CF3-96C5-00FD7AA450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TextBox 43">
                <a:extLst>
                  <a:ext uri="{FF2B5EF4-FFF2-40B4-BE49-F238E27FC236}">
                    <a16:creationId xmlns:a16="http://schemas.microsoft.com/office/drawing/2014/main" id="{1CF7241F-0DE0-499D-BD39-298C7B307FD8}"/>
                  </a:ext>
                </a:extLst>
              </p:cNvPr>
              <p:cNvSpPr txBox="1"/>
              <p:nvPr/>
            </p:nvSpPr>
            <p:spPr>
              <a:xfrm>
                <a:off x="2116240" y="1631178"/>
                <a:ext cx="7620992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70" name="Rectangle 69">
            <a:extLst>
              <a:ext uri="{FF2B5EF4-FFF2-40B4-BE49-F238E27FC236}">
                <a16:creationId xmlns:a16="http://schemas.microsoft.com/office/drawing/2014/main" id="{0364776F-E29C-432C-B742-A7BDC449D21C}"/>
              </a:ext>
            </a:extLst>
          </p:cNvPr>
          <p:cNvSpPr/>
          <p:nvPr/>
        </p:nvSpPr>
        <p:spPr>
          <a:xfrm>
            <a:off x="2061881" y="7933994"/>
            <a:ext cx="152724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quy tắc 3 điểm ta chọn đáp án B.</a:t>
            </a:r>
            <a:endParaRPr lang="en-US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694F415B-B83A-477B-88FB-0718767F6128}"/>
              </a:ext>
            </a:extLst>
          </p:cNvPr>
          <p:cNvSpPr/>
          <p:nvPr/>
        </p:nvSpPr>
        <p:spPr>
          <a:xfrm>
            <a:off x="6665609" y="48006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5" grpId="0"/>
      <p:bldP spid="51" grpId="0"/>
      <p:bldP spid="51" grpId="1"/>
      <p:bldP spid="52" grpId="0"/>
      <p:bldP spid="53" grpId="0"/>
      <p:bldP spid="70" grpId="0"/>
      <p:bldP spid="7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667</TotalTime>
  <Words>2674</Words>
  <Application>Microsoft Office PowerPoint</Application>
  <PresentationFormat>Custom</PresentationFormat>
  <Paragraphs>305</Paragraphs>
  <Slides>2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Arial</vt:lpstr>
      <vt:lpstr>AvantGarde-Demi</vt:lpstr>
      <vt:lpstr>Calibri</vt:lpstr>
      <vt:lpstr>Cambria</vt:lpstr>
      <vt:lpstr>Cambria Math</vt:lpstr>
      <vt:lpstr>Chu Van An</vt:lpstr>
      <vt:lpstr>Symbol</vt:lpstr>
      <vt:lpstr>Tahoma</vt:lpstr>
      <vt:lpstr>Times New Roman</vt:lpstr>
      <vt:lpstr>Wingding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cp:lastModifiedBy>word</cp:lastModifiedBy>
  <cp:revision>617</cp:revision>
  <dcterms:created xsi:type="dcterms:W3CDTF">2013-08-31T11:42:51Z</dcterms:created>
  <dcterms:modified xsi:type="dcterms:W3CDTF">2021-09-23T12:32:08Z</dcterms:modified>
</cp:coreProperties>
</file>